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80" r:id="rId1"/>
  </p:sldMasterIdLst>
  <p:notesMasterIdLst>
    <p:notesMasterId r:id="rId27"/>
  </p:notesMasterIdLst>
  <p:handoutMasterIdLst>
    <p:handoutMasterId r:id="rId28"/>
  </p:handoutMasterIdLst>
  <p:sldIdLst>
    <p:sldId id="1022" r:id="rId2"/>
    <p:sldId id="944" r:id="rId3"/>
    <p:sldId id="961" r:id="rId4"/>
    <p:sldId id="1013" r:id="rId5"/>
    <p:sldId id="964" r:id="rId6"/>
    <p:sldId id="962" r:id="rId7"/>
    <p:sldId id="948" r:id="rId8"/>
    <p:sldId id="949" r:id="rId9"/>
    <p:sldId id="951" r:id="rId10"/>
    <p:sldId id="979" r:id="rId11"/>
    <p:sldId id="981" r:id="rId12"/>
    <p:sldId id="1017" r:id="rId13"/>
    <p:sldId id="1019" r:id="rId14"/>
    <p:sldId id="985" r:id="rId15"/>
    <p:sldId id="1020" r:id="rId16"/>
    <p:sldId id="1010" r:id="rId17"/>
    <p:sldId id="989" r:id="rId18"/>
    <p:sldId id="952" r:id="rId19"/>
    <p:sldId id="956" r:id="rId20"/>
    <p:sldId id="958" r:id="rId21"/>
    <p:sldId id="913" r:id="rId22"/>
    <p:sldId id="993" r:id="rId23"/>
    <p:sldId id="1021" r:id="rId24"/>
    <p:sldId id="945" r:id="rId25"/>
    <p:sldId id="1023" r:id="rId26"/>
  </p:sldIdLst>
  <p:sldSz cx="9144000" cy="6858000" type="screen4x3"/>
  <p:notesSz cx="9945688" cy="6858000"/>
  <p:custDataLst>
    <p:tags r:id="rId29"/>
  </p:custDataLst>
  <p:defaultTextStyle>
    <a:defPPr>
      <a:defRPr lang="en-US"/>
    </a:defPPr>
    <a:lvl1pPr algn="l" defTabSz="854075" rtl="0" eaLnBrk="0" fontAlgn="base" hangingPunct="0">
      <a:spcBef>
        <a:spcPct val="0"/>
      </a:spcBef>
      <a:spcAft>
        <a:spcPct val="0"/>
      </a:spcAft>
      <a:defRPr sz="17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27038" indent="30163" algn="l" defTabSz="854075" rtl="0" eaLnBrk="0" fontAlgn="base" hangingPunct="0">
      <a:spcBef>
        <a:spcPct val="0"/>
      </a:spcBef>
      <a:spcAft>
        <a:spcPct val="0"/>
      </a:spcAft>
      <a:defRPr sz="17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854075" indent="60325" algn="l" defTabSz="854075" rtl="0" eaLnBrk="0" fontAlgn="base" hangingPunct="0">
      <a:spcBef>
        <a:spcPct val="0"/>
      </a:spcBef>
      <a:spcAft>
        <a:spcPct val="0"/>
      </a:spcAft>
      <a:defRPr sz="17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281113" indent="90488" algn="l" defTabSz="854075" rtl="0" eaLnBrk="0" fontAlgn="base" hangingPunct="0">
      <a:spcBef>
        <a:spcPct val="0"/>
      </a:spcBef>
      <a:spcAft>
        <a:spcPct val="0"/>
      </a:spcAft>
      <a:defRPr sz="17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709738" indent="119063" algn="l" defTabSz="854075" rtl="0" eaLnBrk="0" fontAlgn="base" hangingPunct="0">
      <a:spcBef>
        <a:spcPct val="0"/>
      </a:spcBef>
      <a:spcAft>
        <a:spcPct val="0"/>
      </a:spcAft>
      <a:defRPr sz="17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17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17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17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17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1900F"/>
    <a:srgbClr val="000000"/>
    <a:srgbClr val="44E937"/>
    <a:srgbClr val="EEA512"/>
    <a:srgbClr val="0000FF"/>
    <a:srgbClr val="EC8514"/>
    <a:srgbClr val="F2F2F2"/>
    <a:srgbClr val="D2782E"/>
    <a:srgbClr val="FFCC00"/>
    <a:srgbClr val="E3E3E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18603FDC-E32A-4AB5-989C-0864C3EAD2B8}" styleName="Themed Style 2 - Accent 2">
    <a:tblBg>
      <a:fillRef idx="3">
        <a:schemeClr val="accent2"/>
      </a:fillRef>
      <a:effectRef idx="3">
        <a:schemeClr val="accent2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2">
                <a:tint val="50000"/>
              </a:schemeClr>
            </a:lnRef>
          </a:left>
          <a:right>
            <a:lnRef idx="1">
              <a:schemeClr val="accent2">
                <a:tint val="50000"/>
              </a:schemeClr>
            </a:lnRef>
          </a:right>
          <a:top>
            <a:lnRef idx="1">
              <a:schemeClr val="accent2">
                <a:tint val="50000"/>
              </a:schemeClr>
            </a:lnRef>
          </a:top>
          <a:bottom>
            <a:lnRef idx="1">
              <a:schemeClr val="accent2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069" autoAdjust="0"/>
    <p:restoredTop sz="94343" autoAdjust="0"/>
  </p:normalViewPr>
  <p:slideViewPr>
    <p:cSldViewPr>
      <p:cViewPr varScale="1">
        <p:scale>
          <a:sx n="67" d="100"/>
          <a:sy n="67" d="100"/>
        </p:scale>
        <p:origin x="1396" y="4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4405"/>
    </p:cViewPr>
  </p:outlin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309798" cy="342491"/>
          </a:xfrm>
          <a:prstGeom prst="rect">
            <a:avLst/>
          </a:prstGeom>
        </p:spPr>
        <p:txBody>
          <a:bodyPr vert="horz" lIns="95006" tIns="47504" rIns="95006" bIns="47504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633590" y="0"/>
            <a:ext cx="4309798" cy="342491"/>
          </a:xfrm>
          <a:prstGeom prst="rect">
            <a:avLst/>
          </a:prstGeom>
        </p:spPr>
        <p:txBody>
          <a:bodyPr vert="horz" lIns="95006" tIns="47504" rIns="95006" bIns="47504" rtlCol="0"/>
          <a:lstStyle>
            <a:lvl1pPr algn="r">
              <a:defRPr sz="1300"/>
            </a:lvl1pPr>
          </a:lstStyle>
          <a:p>
            <a:fld id="{8D6A096B-A526-452D-8471-15742BB29BF4}" type="datetimeFigureOut">
              <a:rPr lang="en-US" smtClean="0"/>
              <a:t>3/10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6514341"/>
            <a:ext cx="4309798" cy="342490"/>
          </a:xfrm>
          <a:prstGeom prst="rect">
            <a:avLst/>
          </a:prstGeom>
        </p:spPr>
        <p:txBody>
          <a:bodyPr vert="horz" lIns="95006" tIns="47504" rIns="95006" bIns="47504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633590" y="6514341"/>
            <a:ext cx="4309798" cy="342490"/>
          </a:xfrm>
          <a:prstGeom prst="rect">
            <a:avLst/>
          </a:prstGeom>
        </p:spPr>
        <p:txBody>
          <a:bodyPr vert="horz" lIns="95006" tIns="47504" rIns="95006" bIns="47504" rtlCol="0" anchor="b"/>
          <a:lstStyle>
            <a:lvl1pPr algn="r">
              <a:defRPr sz="1300"/>
            </a:lvl1pPr>
          </a:lstStyle>
          <a:p>
            <a:fld id="{7B2526C4-1019-4802-AADD-997C80A940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610299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4310231" cy="342446"/>
          </a:xfrm>
          <a:prstGeom prst="rect">
            <a:avLst/>
          </a:prstGeom>
        </p:spPr>
        <p:txBody>
          <a:bodyPr vert="horz" wrap="square" lIns="96002" tIns="48002" rIns="96002" bIns="48002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300" smtClean="0">
                <a:latin typeface="Calibri" pitchFamily="34" charset="0"/>
              </a:defRPr>
            </a:lvl1pPr>
          </a:lstStyle>
          <a:p>
            <a:pPr>
              <a:defRPr/>
            </a:pPr>
            <a:endParaRPr lang="en-SG" altLang="zh-SG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633299" y="1"/>
            <a:ext cx="4310231" cy="342446"/>
          </a:xfrm>
          <a:prstGeom prst="rect">
            <a:avLst/>
          </a:prstGeom>
        </p:spPr>
        <p:txBody>
          <a:bodyPr vert="horz" wrap="square" lIns="96002" tIns="48002" rIns="96002" bIns="48002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 smtClean="0">
                <a:latin typeface="Calibri" pitchFamily="34" charset="0"/>
              </a:defRPr>
            </a:lvl1pPr>
          </a:lstStyle>
          <a:p>
            <a:pPr>
              <a:defRPr/>
            </a:pPr>
            <a:fld id="{58E5558D-7726-489E-9962-7D493659301E}" type="datetimeFigureOut">
              <a:rPr lang="en-US" altLang="zh-SG"/>
              <a:pPr>
                <a:defRPr/>
              </a:pPr>
              <a:t>3/10/2024</a:t>
            </a:fld>
            <a:endParaRPr lang="en-SG" altLang="zh-SG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259138" y="514350"/>
            <a:ext cx="3430587" cy="25733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002" tIns="48002" rIns="96002" bIns="48002" rtlCol="0" anchor="ctr"/>
          <a:lstStyle/>
          <a:p>
            <a:pPr lvl="0"/>
            <a:endParaRPr lang="en-SG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95002" y="3257778"/>
            <a:ext cx="7955687" cy="3085419"/>
          </a:xfrm>
          <a:prstGeom prst="rect">
            <a:avLst/>
          </a:prstGeom>
        </p:spPr>
        <p:txBody>
          <a:bodyPr vert="horz" wrap="square" lIns="96002" tIns="48002" rIns="96002" bIns="48002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en-US" altLang="zh-SG" noProof="0"/>
              <a:t>Click to edit Master text styles</a:t>
            </a:r>
          </a:p>
          <a:p>
            <a:pPr lvl="1"/>
            <a:r>
              <a:rPr lang="en-US" altLang="zh-SG" noProof="0"/>
              <a:t>Second level</a:t>
            </a:r>
          </a:p>
          <a:p>
            <a:pPr lvl="2"/>
            <a:r>
              <a:rPr lang="en-US" altLang="zh-SG" noProof="0"/>
              <a:t>Third level</a:t>
            </a:r>
          </a:p>
          <a:p>
            <a:pPr lvl="3"/>
            <a:r>
              <a:rPr lang="en-US" altLang="zh-SG" noProof="0"/>
              <a:t>Fourth level</a:t>
            </a:r>
          </a:p>
          <a:p>
            <a:pPr lvl="4"/>
            <a:r>
              <a:rPr lang="en-US" altLang="zh-SG" noProof="0"/>
              <a:t>Fifth level</a:t>
            </a:r>
            <a:endParaRPr lang="en-SG" altLang="zh-SG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4421"/>
            <a:ext cx="4310231" cy="342446"/>
          </a:xfrm>
          <a:prstGeom prst="rect">
            <a:avLst/>
          </a:prstGeom>
        </p:spPr>
        <p:txBody>
          <a:bodyPr vert="horz" wrap="square" lIns="96002" tIns="48002" rIns="96002" bIns="48002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300" smtClean="0">
                <a:latin typeface="Calibri" pitchFamily="34" charset="0"/>
              </a:defRPr>
            </a:lvl1pPr>
          </a:lstStyle>
          <a:p>
            <a:pPr>
              <a:defRPr/>
            </a:pPr>
            <a:endParaRPr lang="en-SG" altLang="zh-S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633299" y="6514421"/>
            <a:ext cx="4310231" cy="342446"/>
          </a:xfrm>
          <a:prstGeom prst="rect">
            <a:avLst/>
          </a:prstGeom>
        </p:spPr>
        <p:txBody>
          <a:bodyPr vert="horz" wrap="square" lIns="96002" tIns="48002" rIns="96002" bIns="48002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Calibri" panose="020F0502020204030204" pitchFamily="34" charset="0"/>
              </a:defRPr>
            </a:lvl1pPr>
          </a:lstStyle>
          <a:p>
            <a:fld id="{49B1AF9F-AE75-4E54-88B1-78B09D4D810A}" type="slidenum">
              <a:rPr lang="en-SG" altLang="zh-SG"/>
              <a:pPr/>
              <a:t>‹#›</a:t>
            </a:fld>
            <a:endParaRPr lang="en-SG" altLang="zh-SG"/>
          </a:p>
        </p:txBody>
      </p:sp>
    </p:spTree>
    <p:extLst>
      <p:ext uri="{BB962C8B-B14F-4D97-AF65-F5344CB8AC3E}">
        <p14:creationId xmlns:p14="http://schemas.microsoft.com/office/powerpoint/2010/main" val="49379758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854075" rtl="0" eaLnBrk="0" fontAlgn="base" hangingPunct="0">
      <a:spcBef>
        <a:spcPct val="30000"/>
      </a:spcBef>
      <a:spcAft>
        <a:spcPct val="0"/>
      </a:spcAft>
      <a:defRPr sz="1100" kern="1200">
        <a:solidFill>
          <a:schemeClr val="tx1"/>
        </a:solidFill>
        <a:latin typeface="+mn-lt"/>
        <a:ea typeface="+mn-ea"/>
        <a:cs typeface="+mn-cs"/>
      </a:defRPr>
    </a:lvl1pPr>
    <a:lvl2pPr marL="427038" algn="l" defTabSz="854075" rtl="0" eaLnBrk="0" fontAlgn="base" hangingPunct="0">
      <a:spcBef>
        <a:spcPct val="30000"/>
      </a:spcBef>
      <a:spcAft>
        <a:spcPct val="0"/>
      </a:spcAft>
      <a:defRPr sz="1100" kern="1200">
        <a:solidFill>
          <a:schemeClr val="tx1"/>
        </a:solidFill>
        <a:latin typeface="+mn-lt"/>
        <a:ea typeface="+mn-ea"/>
        <a:cs typeface="+mn-cs"/>
      </a:defRPr>
    </a:lvl2pPr>
    <a:lvl3pPr marL="854075" algn="l" defTabSz="854075" rtl="0" eaLnBrk="0" fontAlgn="base" hangingPunct="0">
      <a:spcBef>
        <a:spcPct val="30000"/>
      </a:spcBef>
      <a:spcAft>
        <a:spcPct val="0"/>
      </a:spcAft>
      <a:defRPr sz="1100" kern="1200">
        <a:solidFill>
          <a:schemeClr val="tx1"/>
        </a:solidFill>
        <a:latin typeface="+mn-lt"/>
        <a:ea typeface="+mn-ea"/>
        <a:cs typeface="+mn-cs"/>
      </a:defRPr>
    </a:lvl3pPr>
    <a:lvl4pPr marL="1281113" algn="l" defTabSz="854075" rtl="0" eaLnBrk="0" fontAlgn="base" hangingPunct="0">
      <a:spcBef>
        <a:spcPct val="30000"/>
      </a:spcBef>
      <a:spcAft>
        <a:spcPct val="0"/>
      </a:spcAft>
      <a:defRPr sz="1100" kern="1200">
        <a:solidFill>
          <a:schemeClr val="tx1"/>
        </a:solidFill>
        <a:latin typeface="+mn-lt"/>
        <a:ea typeface="+mn-ea"/>
        <a:cs typeface="+mn-cs"/>
      </a:defRPr>
    </a:lvl4pPr>
    <a:lvl5pPr marL="1709738" algn="l" defTabSz="854075" rtl="0" eaLnBrk="0" fontAlgn="base" hangingPunct="0">
      <a:spcBef>
        <a:spcPct val="30000"/>
      </a:spcBef>
      <a:spcAft>
        <a:spcPct val="0"/>
      </a:spcAft>
      <a:defRPr sz="1100" kern="1200">
        <a:solidFill>
          <a:schemeClr val="tx1"/>
        </a:solidFill>
        <a:latin typeface="+mn-lt"/>
        <a:ea typeface="+mn-ea"/>
        <a:cs typeface="+mn-cs"/>
      </a:defRPr>
    </a:lvl5pPr>
    <a:lvl6pPr marL="2137716" algn="l" defTabSz="855087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6pPr>
    <a:lvl7pPr marL="2565260" algn="l" defTabSz="855087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7pPr>
    <a:lvl8pPr marL="2992803" algn="l" defTabSz="855087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8pPr>
    <a:lvl9pPr marL="3420347" algn="l" defTabSz="855087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B1AF9F-AE75-4E54-88B1-78B09D4D810A}" type="slidenum">
              <a:rPr lang="en-SG" altLang="zh-SG" smtClean="0"/>
              <a:pPr/>
              <a:t>1</a:t>
            </a:fld>
            <a:endParaRPr lang="en-SG" altLang="zh-SG"/>
          </a:p>
        </p:txBody>
      </p:sp>
    </p:spTree>
    <p:extLst>
      <p:ext uri="{BB962C8B-B14F-4D97-AF65-F5344CB8AC3E}">
        <p14:creationId xmlns:p14="http://schemas.microsoft.com/office/powerpoint/2010/main" val="406712312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B1AF9F-AE75-4E54-88B1-78B09D4D810A}" type="slidenum">
              <a:rPr lang="en-SG" altLang="zh-SG" smtClean="0"/>
              <a:pPr/>
              <a:t>10</a:t>
            </a:fld>
            <a:endParaRPr lang="en-SG" altLang="zh-SG"/>
          </a:p>
        </p:txBody>
      </p:sp>
    </p:spTree>
    <p:extLst>
      <p:ext uri="{BB962C8B-B14F-4D97-AF65-F5344CB8AC3E}">
        <p14:creationId xmlns:p14="http://schemas.microsoft.com/office/powerpoint/2010/main" val="368335814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B1AF9F-AE75-4E54-88B1-78B09D4D810A}" type="slidenum">
              <a:rPr lang="en-SG" altLang="zh-SG" smtClean="0"/>
              <a:pPr/>
              <a:t>11</a:t>
            </a:fld>
            <a:endParaRPr lang="en-SG" altLang="zh-SG"/>
          </a:p>
        </p:txBody>
      </p:sp>
    </p:spTree>
    <p:extLst>
      <p:ext uri="{BB962C8B-B14F-4D97-AF65-F5344CB8AC3E}">
        <p14:creationId xmlns:p14="http://schemas.microsoft.com/office/powerpoint/2010/main" val="283427142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B1AF9F-AE75-4E54-88B1-78B09D4D810A}" type="slidenum">
              <a:rPr lang="en-SG" altLang="zh-SG" smtClean="0"/>
              <a:pPr/>
              <a:t>16</a:t>
            </a:fld>
            <a:endParaRPr lang="en-SG" altLang="zh-SG"/>
          </a:p>
        </p:txBody>
      </p:sp>
    </p:spTree>
    <p:extLst>
      <p:ext uri="{BB962C8B-B14F-4D97-AF65-F5344CB8AC3E}">
        <p14:creationId xmlns:p14="http://schemas.microsoft.com/office/powerpoint/2010/main" val="284251711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B1AF9F-AE75-4E54-88B1-78B09D4D810A}" type="slidenum">
              <a:rPr lang="en-SG" altLang="zh-SG" smtClean="0"/>
              <a:pPr/>
              <a:t>17</a:t>
            </a:fld>
            <a:endParaRPr lang="en-SG" altLang="zh-SG"/>
          </a:p>
        </p:txBody>
      </p:sp>
    </p:spTree>
    <p:extLst>
      <p:ext uri="{BB962C8B-B14F-4D97-AF65-F5344CB8AC3E}">
        <p14:creationId xmlns:p14="http://schemas.microsoft.com/office/powerpoint/2010/main" val="101540154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B1AF9F-AE75-4E54-88B1-78B09D4D810A}" type="slidenum">
              <a:rPr lang="en-SG" altLang="zh-SG" smtClean="0"/>
              <a:pPr/>
              <a:t>18</a:t>
            </a:fld>
            <a:endParaRPr lang="en-SG" altLang="zh-SG"/>
          </a:p>
        </p:txBody>
      </p:sp>
    </p:spTree>
    <p:extLst>
      <p:ext uri="{BB962C8B-B14F-4D97-AF65-F5344CB8AC3E}">
        <p14:creationId xmlns:p14="http://schemas.microsoft.com/office/powerpoint/2010/main" val="115831724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B1AF9F-AE75-4E54-88B1-78B09D4D810A}" type="slidenum">
              <a:rPr lang="en-SG" altLang="zh-SG" smtClean="0"/>
              <a:pPr/>
              <a:t>19</a:t>
            </a:fld>
            <a:endParaRPr lang="en-SG" altLang="zh-SG"/>
          </a:p>
        </p:txBody>
      </p:sp>
    </p:spTree>
    <p:extLst>
      <p:ext uri="{BB962C8B-B14F-4D97-AF65-F5344CB8AC3E}">
        <p14:creationId xmlns:p14="http://schemas.microsoft.com/office/powerpoint/2010/main" val="149671798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B1AF9F-AE75-4E54-88B1-78B09D4D810A}" type="slidenum">
              <a:rPr lang="en-SG" altLang="zh-SG" smtClean="0"/>
              <a:pPr/>
              <a:t>20</a:t>
            </a:fld>
            <a:endParaRPr lang="en-SG" altLang="zh-SG"/>
          </a:p>
        </p:txBody>
      </p:sp>
    </p:spTree>
    <p:extLst>
      <p:ext uri="{BB962C8B-B14F-4D97-AF65-F5344CB8AC3E}">
        <p14:creationId xmlns:p14="http://schemas.microsoft.com/office/powerpoint/2010/main" val="424154877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B1AF9F-AE75-4E54-88B1-78B09D4D810A}" type="slidenum">
              <a:rPr lang="en-SG" altLang="zh-SG" smtClean="0"/>
              <a:pPr/>
              <a:t>21</a:t>
            </a:fld>
            <a:endParaRPr lang="en-SG" altLang="zh-SG"/>
          </a:p>
        </p:txBody>
      </p:sp>
    </p:spTree>
    <p:extLst>
      <p:ext uri="{BB962C8B-B14F-4D97-AF65-F5344CB8AC3E}">
        <p14:creationId xmlns:p14="http://schemas.microsoft.com/office/powerpoint/2010/main" val="86380344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B1AF9F-AE75-4E54-88B1-78B09D4D810A}" type="slidenum">
              <a:rPr lang="en-SG" altLang="zh-SG" smtClean="0"/>
              <a:pPr/>
              <a:t>22</a:t>
            </a:fld>
            <a:endParaRPr lang="en-SG" altLang="zh-SG"/>
          </a:p>
        </p:txBody>
      </p:sp>
    </p:spTree>
    <p:extLst>
      <p:ext uri="{BB962C8B-B14F-4D97-AF65-F5344CB8AC3E}">
        <p14:creationId xmlns:p14="http://schemas.microsoft.com/office/powerpoint/2010/main" val="390708786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Shallow layers: simple features (e.g. edges)</a:t>
            </a:r>
          </a:p>
          <a:p>
            <a:r>
              <a:rPr lang="en-SG" dirty="0"/>
              <a:t>Deep layers: more complicated features (e.g. shape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1AF9F-AE75-4E54-88B1-78B09D4D810A}" type="slidenum">
              <a:rPr lang="en-SG" altLang="zh-SG" smtClean="0"/>
              <a:pPr/>
              <a:t>23</a:t>
            </a:fld>
            <a:endParaRPr lang="en-SG" altLang="zh-SG"/>
          </a:p>
        </p:txBody>
      </p:sp>
    </p:spTree>
    <p:extLst>
      <p:ext uri="{BB962C8B-B14F-4D97-AF65-F5344CB8AC3E}">
        <p14:creationId xmlns:p14="http://schemas.microsoft.com/office/powerpoint/2010/main" val="28152239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B1AF9F-AE75-4E54-88B1-78B09D4D810A}" type="slidenum">
              <a:rPr lang="en-SG" altLang="zh-SG" smtClean="0"/>
              <a:pPr/>
              <a:t>2</a:t>
            </a:fld>
            <a:endParaRPr lang="en-SG" altLang="zh-SG"/>
          </a:p>
        </p:txBody>
      </p:sp>
    </p:spTree>
    <p:extLst>
      <p:ext uri="{BB962C8B-B14F-4D97-AF65-F5344CB8AC3E}">
        <p14:creationId xmlns:p14="http://schemas.microsoft.com/office/powerpoint/2010/main" val="22225637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B1AF9F-AE75-4E54-88B1-78B09D4D810A}" type="slidenum">
              <a:rPr lang="en-SG" altLang="zh-SG" smtClean="0"/>
              <a:pPr/>
              <a:t>24</a:t>
            </a:fld>
            <a:endParaRPr lang="en-SG" altLang="zh-SG"/>
          </a:p>
        </p:txBody>
      </p:sp>
    </p:spTree>
    <p:extLst>
      <p:ext uri="{BB962C8B-B14F-4D97-AF65-F5344CB8AC3E}">
        <p14:creationId xmlns:p14="http://schemas.microsoft.com/office/powerpoint/2010/main" val="275537539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B1AF9F-AE75-4E54-88B1-78B09D4D810A}" type="slidenum">
              <a:rPr lang="en-SG" altLang="zh-SG" smtClean="0"/>
              <a:pPr/>
              <a:t>25</a:t>
            </a:fld>
            <a:endParaRPr lang="en-SG" altLang="zh-SG"/>
          </a:p>
        </p:txBody>
      </p:sp>
    </p:spTree>
    <p:extLst>
      <p:ext uri="{BB962C8B-B14F-4D97-AF65-F5344CB8AC3E}">
        <p14:creationId xmlns:p14="http://schemas.microsoft.com/office/powerpoint/2010/main" val="247103060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B1AF9F-AE75-4E54-88B1-78B09D4D810A}" type="slidenum">
              <a:rPr lang="en-SG" altLang="zh-SG" smtClean="0"/>
              <a:pPr/>
              <a:t>3</a:t>
            </a:fld>
            <a:endParaRPr lang="en-SG" altLang="zh-SG"/>
          </a:p>
        </p:txBody>
      </p:sp>
    </p:spTree>
    <p:extLst>
      <p:ext uri="{BB962C8B-B14F-4D97-AF65-F5344CB8AC3E}">
        <p14:creationId xmlns:p14="http://schemas.microsoft.com/office/powerpoint/2010/main" val="298741210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B1AF9F-AE75-4E54-88B1-78B09D4D810A}" type="slidenum">
              <a:rPr lang="en-SG" altLang="zh-SG" smtClean="0"/>
              <a:pPr/>
              <a:t>4</a:t>
            </a:fld>
            <a:endParaRPr lang="en-SG" altLang="zh-SG"/>
          </a:p>
        </p:txBody>
      </p:sp>
    </p:spTree>
    <p:extLst>
      <p:ext uri="{BB962C8B-B14F-4D97-AF65-F5344CB8AC3E}">
        <p14:creationId xmlns:p14="http://schemas.microsoft.com/office/powerpoint/2010/main" val="233237633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B1AF9F-AE75-4E54-88B1-78B09D4D810A}" type="slidenum">
              <a:rPr lang="en-SG" altLang="zh-SG" smtClean="0"/>
              <a:pPr/>
              <a:t>5</a:t>
            </a:fld>
            <a:endParaRPr lang="en-SG" altLang="zh-SG"/>
          </a:p>
        </p:txBody>
      </p:sp>
    </p:spTree>
    <p:extLst>
      <p:ext uri="{BB962C8B-B14F-4D97-AF65-F5344CB8AC3E}">
        <p14:creationId xmlns:p14="http://schemas.microsoft.com/office/powerpoint/2010/main" val="308380971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B1AF9F-AE75-4E54-88B1-78B09D4D810A}" type="slidenum">
              <a:rPr lang="en-SG" altLang="zh-SG" smtClean="0"/>
              <a:pPr/>
              <a:t>6</a:t>
            </a:fld>
            <a:endParaRPr lang="en-SG" altLang="zh-SG"/>
          </a:p>
        </p:txBody>
      </p:sp>
    </p:spTree>
    <p:extLst>
      <p:ext uri="{BB962C8B-B14F-4D97-AF65-F5344CB8AC3E}">
        <p14:creationId xmlns:p14="http://schemas.microsoft.com/office/powerpoint/2010/main" val="1041068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B1AF9F-AE75-4E54-88B1-78B09D4D810A}" type="slidenum">
              <a:rPr lang="en-SG" altLang="zh-SG" smtClean="0"/>
              <a:pPr/>
              <a:t>7</a:t>
            </a:fld>
            <a:endParaRPr lang="en-SG" altLang="zh-SG"/>
          </a:p>
        </p:txBody>
      </p:sp>
    </p:spTree>
    <p:extLst>
      <p:ext uri="{BB962C8B-B14F-4D97-AF65-F5344CB8AC3E}">
        <p14:creationId xmlns:p14="http://schemas.microsoft.com/office/powerpoint/2010/main" val="287122721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B1AF9F-AE75-4E54-88B1-78B09D4D810A}" type="slidenum">
              <a:rPr lang="en-SG" altLang="zh-SG" smtClean="0"/>
              <a:pPr/>
              <a:t>8</a:t>
            </a:fld>
            <a:endParaRPr lang="en-SG" altLang="zh-SG"/>
          </a:p>
        </p:txBody>
      </p:sp>
    </p:spTree>
    <p:extLst>
      <p:ext uri="{BB962C8B-B14F-4D97-AF65-F5344CB8AC3E}">
        <p14:creationId xmlns:p14="http://schemas.microsoft.com/office/powerpoint/2010/main" val="121291531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B1AF9F-AE75-4E54-88B1-78B09D4D810A}" type="slidenum">
              <a:rPr lang="en-SG" altLang="zh-SG" smtClean="0"/>
              <a:pPr/>
              <a:t>9</a:t>
            </a:fld>
            <a:endParaRPr lang="en-SG" altLang="zh-SG"/>
          </a:p>
        </p:txBody>
      </p:sp>
    </p:spTree>
    <p:extLst>
      <p:ext uri="{BB962C8B-B14F-4D97-AF65-F5344CB8AC3E}">
        <p14:creationId xmlns:p14="http://schemas.microsoft.com/office/powerpoint/2010/main" val="28438173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ltGray">
          <a:xfrm>
            <a:off x="0" y="0"/>
            <a:ext cx="9144000" cy="5135563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5508" tIns="42755" rIns="85508" bIns="42755" anchor="ctr"/>
          <a:lstStyle/>
          <a:p>
            <a:pPr algn="ctr" eaLnBrk="1" hangingPunct="1">
              <a:defRPr/>
            </a:pPr>
            <a:endParaRPr lang="en-US" altLang="zh-SG">
              <a:solidFill>
                <a:srgbClr val="FFFFFF"/>
              </a:solidFill>
              <a:ea typeface="SimSun" pitchFamily="2" charset="-122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 bwMode="invGray">
          <a:xfrm>
            <a:off x="0" y="5127625"/>
            <a:ext cx="9144000" cy="46038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5508" tIns="42755" rIns="85508" bIns="42755" anchor="ctr"/>
          <a:lstStyle/>
          <a:p>
            <a:pPr algn="ctr" eaLnBrk="1" hangingPunct="1">
              <a:defRPr/>
            </a:pPr>
            <a:endParaRPr lang="en-US" altLang="zh-SG">
              <a:solidFill>
                <a:srgbClr val="FFFFFF"/>
              </a:solidFill>
              <a:ea typeface="SimSun" pitchFamily="2" charset="-122"/>
              <a:cs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1" y="3355849"/>
            <a:ext cx="8077200" cy="1673352"/>
          </a:xfrm>
        </p:spPr>
        <p:txBody>
          <a:bodyPr tIns="0" bIns="0" anchor="t"/>
          <a:lstStyle>
            <a:lvl1pPr algn="l">
              <a:defRPr sz="4400" b="1"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1" y="1828800"/>
            <a:ext cx="8077200" cy="1499616"/>
          </a:xfrm>
        </p:spPr>
        <p:txBody>
          <a:bodyPr lIns="111161" tIns="0" rIns="42755" bIns="0" anchor="b"/>
          <a:lstStyle>
            <a:lvl1pPr marL="0" indent="0" algn="l">
              <a:buNone/>
              <a:defRPr sz="1800">
                <a:solidFill>
                  <a:srgbClr val="FFFFFF"/>
                </a:solidFill>
              </a:defRPr>
            </a:lvl1pPr>
            <a:lvl2pPr marL="4275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550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826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7101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1377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5652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99280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4203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4731F626-D105-4DFC-A652-348C0B22464B}" type="datetime1">
              <a:rPr lang="en-US" altLang="zh-SG" smtClean="0"/>
              <a:t>3/10/2024</a:t>
            </a:fld>
            <a:endParaRPr lang="en-SG" altLang="zh-SG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n-US" altLang="zh-SG"/>
              <a:t>Singapore | future urban mobility symposium | January 11-12, 2012</a:t>
            </a:r>
            <a:endParaRPr lang="en-SG" altLang="zh-SG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06DCA111-F6A9-4764-81A0-8B9A5F7F6794}" type="slidenum">
              <a:rPr lang="en-SG" altLang="zh-SG"/>
              <a:pPr/>
              <a:t>‹#›</a:t>
            </a:fld>
            <a:endParaRPr lang="en-SG" altLang="zh-SG"/>
          </a:p>
        </p:txBody>
      </p:sp>
    </p:spTree>
    <p:extLst>
      <p:ext uri="{BB962C8B-B14F-4D97-AF65-F5344CB8AC3E}">
        <p14:creationId xmlns:p14="http://schemas.microsoft.com/office/powerpoint/2010/main" val="399979557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52DBF5-7ECA-4A1F-B63C-D1E9EAD9ADD9}" type="datetime1">
              <a:rPr lang="en-US" altLang="zh-SG" smtClean="0"/>
              <a:t>3/10/2024</a:t>
            </a:fld>
            <a:endParaRPr lang="en-SG" altLang="zh-S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SG"/>
              <a:t>Singapore | future urban mobility symposium | January 11-12, 2012</a:t>
            </a:r>
            <a:endParaRPr lang="en-SG" altLang="zh-S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7AE614-13D6-4702-A6D5-A60810AB284A}" type="slidenum">
              <a:rPr lang="en-SG" altLang="zh-SG"/>
              <a:pPr/>
              <a:t>‹#›</a:t>
            </a:fld>
            <a:endParaRPr lang="en-SG" altLang="zh-SG"/>
          </a:p>
        </p:txBody>
      </p:sp>
    </p:spTree>
    <p:extLst>
      <p:ext uri="{BB962C8B-B14F-4D97-AF65-F5344CB8AC3E}">
        <p14:creationId xmlns:p14="http://schemas.microsoft.com/office/powerpoint/2010/main" val="2278962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invGray">
          <a:xfrm>
            <a:off x="6599238" y="0"/>
            <a:ext cx="46037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108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5508" tIns="42755" rIns="85508" bIns="42755" anchor="ctr"/>
          <a:lstStyle/>
          <a:p>
            <a:pPr algn="ctr" eaLnBrk="1" hangingPunct="1">
              <a:defRPr/>
            </a:pPr>
            <a:endParaRPr lang="en-US" altLang="zh-SG">
              <a:solidFill>
                <a:srgbClr val="FFFFFF"/>
              </a:solidFill>
              <a:ea typeface="SimSun" pitchFamily="2" charset="-122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 bwMode="ltGray">
          <a:xfrm>
            <a:off x="6648450" y="0"/>
            <a:ext cx="2514600" cy="685800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5508" tIns="42755" rIns="85508" bIns="42755" anchor="ctr"/>
          <a:lstStyle/>
          <a:p>
            <a:pPr algn="ctr" eaLnBrk="1" hangingPunct="1">
              <a:defRPr/>
            </a:pPr>
            <a:endParaRPr lang="en-US" altLang="zh-SG">
              <a:solidFill>
                <a:srgbClr val="FFFFFF"/>
              </a:solidFill>
              <a:ea typeface="SimSun" pitchFamily="2" charset="-122"/>
              <a:cs typeface="Arial" pitchFamily="34" charset="0"/>
            </a:endParaRPr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1" y="274642"/>
            <a:ext cx="19050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04801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68D873A-819C-49A8-A1ED-BAAA02838884}" type="datetime1">
              <a:rPr lang="en-US" altLang="zh-SG" smtClean="0"/>
              <a:t>3/10/2024</a:t>
            </a:fld>
            <a:endParaRPr lang="en-SG" altLang="zh-SG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0013" y="6376988"/>
            <a:ext cx="3836987" cy="365125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zh-SG"/>
              <a:t>Singapore | future urban mobility symposium | January 11-12, 2012</a:t>
            </a:r>
            <a:endParaRPr lang="en-SG" altLang="zh-SG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EF5A2D-4E0D-4A26-89AE-B2D81E844679}" type="slidenum">
              <a:rPr lang="en-SG" altLang="zh-SG"/>
              <a:pPr/>
              <a:t>‹#›</a:t>
            </a:fld>
            <a:endParaRPr lang="en-SG" altLang="zh-SG"/>
          </a:p>
        </p:txBody>
      </p:sp>
    </p:spTree>
    <p:extLst>
      <p:ext uri="{BB962C8B-B14F-4D97-AF65-F5344CB8AC3E}">
        <p14:creationId xmlns:p14="http://schemas.microsoft.com/office/powerpoint/2010/main" val="213979988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DE7C1A-BEB4-4B2D-ADFB-6C6FF322CB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SG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FCBA4A-F16F-4679-86CC-47D9D7B85C5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BD65844-F20C-49BF-A57E-D7817FC6D8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BFE149A-A4C1-4DE8-B155-45847FB0CE4F}" type="datetime1">
              <a:rPr lang="en-US" altLang="zh-SG" smtClean="0"/>
              <a:t>3/10/2024</a:t>
            </a:fld>
            <a:endParaRPr lang="en-SG" altLang="zh-SG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F1F8AB8-DE94-43DA-9A1E-DEB5BDF247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SG"/>
              <a:t>Singapore | future urban mobility symposium | January 11-12, 2012</a:t>
            </a:r>
            <a:endParaRPr lang="en-SG" altLang="zh-SG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E325067-A283-49FF-9EE4-2AF9894133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3B8915-1602-4615-ACE0-9E1FD2D0E61A}" type="slidenum">
              <a:rPr lang="en-SG" altLang="zh-SG" smtClean="0"/>
              <a:pPr/>
              <a:t>‹#›</a:t>
            </a:fld>
            <a:endParaRPr lang="en-SG" altLang="zh-SG"/>
          </a:p>
        </p:txBody>
      </p:sp>
    </p:spTree>
    <p:extLst>
      <p:ext uri="{BB962C8B-B14F-4D97-AF65-F5344CB8AC3E}">
        <p14:creationId xmlns:p14="http://schemas.microsoft.com/office/powerpoint/2010/main" val="1299309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25272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4D801F-B070-428E-8F6C-8DEF2D5EDE0F}" type="datetime1">
              <a:rPr lang="en-US" altLang="zh-SG" smtClean="0"/>
              <a:t>3/10/2024</a:t>
            </a:fld>
            <a:endParaRPr lang="en-SG" altLang="zh-S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SG"/>
              <a:t>Singapore | future urban mobility symposium | January 11-12, 2012</a:t>
            </a:r>
            <a:endParaRPr lang="en-SG" altLang="zh-S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69E993-5DBA-40BD-988E-0C99B6CA4EEB}" type="slidenum">
              <a:rPr lang="en-SG" altLang="zh-SG"/>
              <a:pPr/>
              <a:t>‹#›</a:t>
            </a:fld>
            <a:endParaRPr lang="en-SG" altLang="zh-SG"/>
          </a:p>
        </p:txBody>
      </p:sp>
    </p:spTree>
    <p:extLst>
      <p:ext uri="{BB962C8B-B14F-4D97-AF65-F5344CB8AC3E}">
        <p14:creationId xmlns:p14="http://schemas.microsoft.com/office/powerpoint/2010/main" val="20151531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ltGray">
          <a:xfrm>
            <a:off x="0" y="0"/>
            <a:ext cx="9144000" cy="2601913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5508" tIns="42755" rIns="85508" bIns="42755" anchor="ctr"/>
          <a:lstStyle/>
          <a:p>
            <a:pPr algn="ctr" eaLnBrk="1" hangingPunct="1">
              <a:defRPr/>
            </a:pPr>
            <a:endParaRPr lang="en-US" altLang="zh-SG">
              <a:solidFill>
                <a:srgbClr val="FFFFFF"/>
              </a:solidFill>
              <a:ea typeface="SimSun" pitchFamily="2" charset="-122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 bwMode="invGray">
          <a:xfrm>
            <a:off x="0" y="2601913"/>
            <a:ext cx="9144000" cy="46037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5508" tIns="42755" rIns="85508" bIns="42755" anchor="ctr"/>
          <a:lstStyle/>
          <a:p>
            <a:pPr algn="ctr" eaLnBrk="1" hangingPunct="1">
              <a:defRPr/>
            </a:pPr>
            <a:endParaRPr lang="en-US" altLang="zh-SG">
              <a:solidFill>
                <a:srgbClr val="FFFFFF"/>
              </a:solidFill>
              <a:ea typeface="SimSun" pitchFamily="2" charset="-122"/>
              <a:cs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9808" y="118874"/>
            <a:ext cx="8013192" cy="1636775"/>
          </a:xfrm>
        </p:spPr>
        <p:txBody>
          <a:bodyPr tIns="0" rIns="85508" bIns="0" anchor="b"/>
          <a:lstStyle>
            <a:lvl1pPr algn="l">
              <a:defRPr sz="4400" b="1" cap="none" baseline="0"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40664" y="1828800"/>
            <a:ext cx="8022336" cy="685800"/>
          </a:xfrm>
        </p:spPr>
        <p:txBody>
          <a:bodyPr lIns="136814" tIns="0" rIns="42755" bIns="0"/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27543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2pPr>
            <a:lvl3pPr marL="855087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3pPr>
            <a:lvl4pPr marL="1282630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4pPr>
            <a:lvl5pPr marL="1710173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5pPr>
            <a:lvl6pPr marL="2137716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6pPr>
            <a:lvl7pPr marL="2565260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7pPr>
            <a:lvl8pPr marL="2992803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8pPr>
            <a:lvl9pPr marL="3420347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26F4E1FD-4A02-44E4-8ED7-92CBE72B33A3}" type="datetime1">
              <a:rPr lang="en-US" altLang="zh-SG" smtClean="0"/>
              <a:t>3/10/2024</a:t>
            </a:fld>
            <a:endParaRPr lang="en-SG" altLang="zh-SG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n-US" altLang="zh-SG"/>
              <a:t>Singapore | future urban mobility symposium | January 11-12, 2012</a:t>
            </a:r>
            <a:endParaRPr lang="en-SG" altLang="zh-SG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A1660904-56D4-4D94-A4C3-2C48B6B74070}" type="slidenum">
              <a:rPr lang="en-SG" altLang="zh-SG"/>
              <a:pPr/>
              <a:t>‹#›</a:t>
            </a:fld>
            <a:endParaRPr lang="en-SG" altLang="zh-SG"/>
          </a:p>
        </p:txBody>
      </p:sp>
    </p:spTree>
    <p:extLst>
      <p:ext uri="{BB962C8B-B14F-4D97-AF65-F5344CB8AC3E}">
        <p14:creationId xmlns:p14="http://schemas.microsoft.com/office/powerpoint/2010/main" val="398470232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73936"/>
            <a:ext cx="4038600" cy="4623816"/>
          </a:xfrm>
        </p:spPr>
        <p:txBody>
          <a:bodyPr lIns="85508"/>
          <a:lstStyle>
            <a:lvl1pPr>
              <a:defRPr sz="2700"/>
            </a:lvl1pPr>
            <a:lvl2pPr>
              <a:defRPr sz="2200"/>
            </a:lvl2pPr>
            <a:lvl3pPr>
              <a:defRPr sz="1800"/>
            </a:lvl3pPr>
            <a:lvl4pPr>
              <a:defRPr sz="1700"/>
            </a:lvl4pPr>
            <a:lvl5pPr>
              <a:defRPr sz="1700"/>
            </a:lvl5pPr>
            <a:lvl6pPr>
              <a:defRPr sz="1700"/>
            </a:lvl6pPr>
            <a:lvl7pPr>
              <a:defRPr sz="1700"/>
            </a:lvl7pPr>
            <a:lvl8pPr>
              <a:defRPr sz="1700"/>
            </a:lvl8pPr>
            <a:lvl9pPr>
              <a:defRPr sz="1700"/>
            </a:lvl9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73936"/>
            <a:ext cx="4038600" cy="4623816"/>
          </a:xfrm>
        </p:spPr>
        <p:txBody>
          <a:bodyPr/>
          <a:lstStyle>
            <a:lvl1pPr>
              <a:defRPr sz="2700"/>
            </a:lvl1pPr>
            <a:lvl2pPr>
              <a:defRPr sz="2200"/>
            </a:lvl2pPr>
            <a:lvl3pPr>
              <a:defRPr sz="1800"/>
            </a:lvl3pPr>
            <a:lvl4pPr>
              <a:defRPr sz="1700"/>
            </a:lvl4pPr>
            <a:lvl5pPr>
              <a:defRPr sz="1700"/>
            </a:lvl5pPr>
            <a:lvl6pPr>
              <a:defRPr sz="1700"/>
            </a:lvl6pPr>
            <a:lvl7pPr>
              <a:defRPr sz="1700"/>
            </a:lvl7pPr>
            <a:lvl8pPr>
              <a:defRPr sz="1700"/>
            </a:lvl8pPr>
            <a:lvl9pPr>
              <a:defRPr sz="1700"/>
            </a:lvl9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7E4BE8-DC7E-4A3F-83ED-399FDBA98C3A}" type="datetime1">
              <a:rPr lang="en-US" altLang="zh-SG" smtClean="0"/>
              <a:t>3/10/2024</a:t>
            </a:fld>
            <a:endParaRPr lang="en-SG" altLang="zh-SG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SG"/>
              <a:t>Singapore | future urban mobility symposium | January 11-12, 2012</a:t>
            </a:r>
            <a:endParaRPr lang="en-SG" altLang="zh-SG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81C9D9-92CB-45EC-A717-E498063CB7FE}" type="slidenum">
              <a:rPr lang="en-SG" altLang="zh-SG"/>
              <a:pPr/>
              <a:t>‹#›</a:t>
            </a:fld>
            <a:endParaRPr lang="en-SG" altLang="zh-SG"/>
          </a:p>
        </p:txBody>
      </p:sp>
    </p:spTree>
    <p:extLst>
      <p:ext uri="{BB962C8B-B14F-4D97-AF65-F5344CB8AC3E}">
        <p14:creationId xmlns:p14="http://schemas.microsoft.com/office/powerpoint/2010/main" val="8973294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98990"/>
            <a:ext cx="4040188" cy="715355"/>
          </a:xfrm>
        </p:spPr>
        <p:txBody>
          <a:bodyPr lIns="136814" anchor="ctr"/>
          <a:lstStyle>
            <a:lvl1pPr marL="0" indent="0">
              <a:buNone/>
              <a:defRPr sz="2100" b="1" cap="all" baseline="0"/>
            </a:lvl1pPr>
            <a:lvl2pPr marL="427543" indent="0">
              <a:buNone/>
              <a:defRPr sz="1800" b="1"/>
            </a:lvl2pPr>
            <a:lvl3pPr marL="855087" indent="0">
              <a:buNone/>
              <a:defRPr sz="1700" b="1"/>
            </a:lvl3pPr>
            <a:lvl4pPr marL="1282630" indent="0">
              <a:buNone/>
              <a:defRPr sz="1500" b="1"/>
            </a:lvl4pPr>
            <a:lvl5pPr marL="1710173" indent="0">
              <a:buNone/>
              <a:defRPr sz="1500" b="1"/>
            </a:lvl5pPr>
            <a:lvl6pPr marL="2137716" indent="0">
              <a:buNone/>
              <a:defRPr sz="1500" b="1"/>
            </a:lvl6pPr>
            <a:lvl7pPr marL="2565260" indent="0">
              <a:buNone/>
              <a:defRPr sz="1500" b="1"/>
            </a:lvl7pPr>
            <a:lvl8pPr marL="2992803" indent="0">
              <a:buNone/>
              <a:defRPr sz="1500" b="1"/>
            </a:lvl8pPr>
            <a:lvl9pPr marL="3420347" indent="0">
              <a:buNone/>
              <a:defRPr sz="1500" b="1"/>
            </a:lvl9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49513"/>
            <a:ext cx="4040188" cy="3951288"/>
          </a:xfrm>
        </p:spPr>
        <p:txBody>
          <a:bodyPr/>
          <a:lstStyle>
            <a:lvl1pPr>
              <a:defRPr sz="2200"/>
            </a:lvl1pPr>
            <a:lvl2pPr>
              <a:defRPr sz="1800"/>
            </a:lvl2pPr>
            <a:lvl3pPr>
              <a:defRPr sz="17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698990"/>
            <a:ext cx="4041775" cy="715355"/>
          </a:xfrm>
        </p:spPr>
        <p:txBody>
          <a:bodyPr lIns="136814" anchor="ctr"/>
          <a:lstStyle>
            <a:lvl1pPr marL="0" indent="0">
              <a:buNone/>
              <a:defRPr sz="2100" b="1" cap="all" baseline="0"/>
            </a:lvl1pPr>
            <a:lvl2pPr marL="427543" indent="0">
              <a:buNone/>
              <a:defRPr sz="1800" b="1"/>
            </a:lvl2pPr>
            <a:lvl3pPr marL="855087" indent="0">
              <a:buNone/>
              <a:defRPr sz="1700" b="1"/>
            </a:lvl3pPr>
            <a:lvl4pPr marL="1282630" indent="0">
              <a:buNone/>
              <a:defRPr sz="1500" b="1"/>
            </a:lvl4pPr>
            <a:lvl5pPr marL="1710173" indent="0">
              <a:buNone/>
              <a:defRPr sz="1500" b="1"/>
            </a:lvl5pPr>
            <a:lvl6pPr marL="2137716" indent="0">
              <a:buNone/>
              <a:defRPr sz="1500" b="1"/>
            </a:lvl6pPr>
            <a:lvl7pPr marL="2565260" indent="0">
              <a:buNone/>
              <a:defRPr sz="1500" b="1"/>
            </a:lvl7pPr>
            <a:lvl8pPr marL="2992803" indent="0">
              <a:buNone/>
              <a:defRPr sz="1500" b="1"/>
            </a:lvl8pPr>
            <a:lvl9pPr marL="3420347" indent="0">
              <a:buNone/>
              <a:defRPr sz="1500" b="1"/>
            </a:lvl9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449513"/>
            <a:ext cx="4041775" cy="3951288"/>
          </a:xfrm>
        </p:spPr>
        <p:txBody>
          <a:bodyPr/>
          <a:lstStyle>
            <a:lvl1pPr>
              <a:defRPr sz="2200"/>
            </a:lvl1pPr>
            <a:lvl2pPr>
              <a:defRPr sz="1800"/>
            </a:lvl2pPr>
            <a:lvl3pPr>
              <a:defRPr sz="17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78421A-DB60-4643-87D0-55CDD7CEFE1F}" type="datetime1">
              <a:rPr lang="en-US" altLang="zh-SG" smtClean="0"/>
              <a:t>3/10/2024</a:t>
            </a:fld>
            <a:endParaRPr lang="en-SG" altLang="zh-SG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SG"/>
              <a:t>Singapore | future urban mobility symposium | January 11-12, 2012</a:t>
            </a:r>
            <a:endParaRPr lang="en-SG" altLang="zh-SG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6AC150-6E00-4692-9430-DAB1B6014D1D}" type="slidenum">
              <a:rPr lang="en-SG" altLang="zh-SG"/>
              <a:pPr/>
              <a:t>‹#›</a:t>
            </a:fld>
            <a:endParaRPr lang="en-SG" altLang="zh-SG"/>
          </a:p>
        </p:txBody>
      </p:sp>
    </p:spTree>
    <p:extLst>
      <p:ext uri="{BB962C8B-B14F-4D97-AF65-F5344CB8AC3E}">
        <p14:creationId xmlns:p14="http://schemas.microsoft.com/office/powerpoint/2010/main" val="18730710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53B893-3DD2-43EA-A820-C78B6CFE36FE}" type="datetime1">
              <a:rPr lang="en-US" altLang="zh-SG" smtClean="0"/>
              <a:t>3/10/2024</a:t>
            </a:fld>
            <a:endParaRPr lang="en-SG" altLang="zh-SG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SG"/>
              <a:t>Singapore | future urban mobility symposium | January 11-12, 2012</a:t>
            </a:r>
            <a:endParaRPr lang="en-SG" altLang="zh-SG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581486-EC65-4D30-91C4-500619EAE7FF}" type="slidenum">
              <a:rPr lang="en-SG" altLang="zh-SG"/>
              <a:pPr/>
              <a:t>‹#›</a:t>
            </a:fld>
            <a:endParaRPr lang="en-SG" altLang="zh-SG"/>
          </a:p>
        </p:txBody>
      </p:sp>
    </p:spTree>
    <p:extLst>
      <p:ext uri="{BB962C8B-B14F-4D97-AF65-F5344CB8AC3E}">
        <p14:creationId xmlns:p14="http://schemas.microsoft.com/office/powerpoint/2010/main" val="2994618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0DB8AA1-29F2-4651-A27F-211640873FA5}" type="datetime1">
              <a:rPr lang="en-US" altLang="zh-SG" smtClean="0"/>
              <a:t>3/10/2024</a:t>
            </a:fld>
            <a:endParaRPr lang="en-SG" altLang="zh-SG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zh-SG"/>
              <a:t>Singapore | future urban mobility symposium | January 11-12, 2012</a:t>
            </a:r>
            <a:endParaRPr lang="en-SG" altLang="zh-S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5F27C6D-8953-4CC1-8029-FF067488D9D7}" type="slidenum">
              <a:rPr lang="en-SG" altLang="zh-SG"/>
              <a:pPr/>
              <a:t>‹#›</a:t>
            </a:fld>
            <a:endParaRPr lang="en-SG" altLang="zh-SG"/>
          </a:p>
        </p:txBody>
      </p:sp>
    </p:spTree>
    <p:extLst>
      <p:ext uri="{BB962C8B-B14F-4D97-AF65-F5344CB8AC3E}">
        <p14:creationId xmlns:p14="http://schemas.microsoft.com/office/powerpoint/2010/main" val="27558997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invGray">
          <a:xfrm>
            <a:off x="2855913" y="0"/>
            <a:ext cx="46037" cy="145415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5508" tIns="42755" rIns="85508" bIns="42755" anchor="ctr"/>
          <a:lstStyle/>
          <a:p>
            <a:pPr algn="ctr" eaLnBrk="1" hangingPunct="1">
              <a:defRPr/>
            </a:pPr>
            <a:endParaRPr lang="en-US" altLang="zh-SG">
              <a:solidFill>
                <a:srgbClr val="FFFFFF"/>
              </a:solidFill>
              <a:ea typeface="SimSun" pitchFamily="2" charset="-122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 bwMode="invGray">
          <a:xfrm>
            <a:off x="2855913" y="0"/>
            <a:ext cx="46037" cy="145415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5508" tIns="42755" rIns="85508" bIns="42755" anchor="ctr"/>
          <a:lstStyle/>
          <a:p>
            <a:pPr algn="ctr" eaLnBrk="1" hangingPunct="1">
              <a:defRPr/>
            </a:pPr>
            <a:endParaRPr lang="en-US" altLang="zh-SG">
              <a:solidFill>
                <a:srgbClr val="FFFFFF"/>
              </a:solidFill>
              <a:ea typeface="SimSun" pitchFamily="2" charset="-122"/>
              <a:cs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838" y="152400"/>
            <a:ext cx="2523744" cy="978408"/>
          </a:xfrm>
        </p:spPr>
        <p:txBody>
          <a:bodyPr lIns="68407" bIns="0" anchor="b">
            <a:sp3d prstMaterial="matte"/>
          </a:bodyPr>
          <a:lstStyle>
            <a:lvl1pPr algn="l">
              <a:defRPr sz="1800" b="0"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19377" y="1743134"/>
            <a:ext cx="5920641" cy="4558886"/>
          </a:xfrm>
        </p:spPr>
        <p:txBody>
          <a:bodyPr/>
          <a:lstStyle>
            <a:lvl1pPr>
              <a:defRPr sz="3000"/>
            </a:lvl1pPr>
            <a:lvl2pPr>
              <a:defRPr sz="2700"/>
            </a:lvl2pPr>
            <a:lvl3pPr>
              <a:defRPr sz="22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838" y="1730018"/>
            <a:ext cx="2468880" cy="4572000"/>
          </a:xfrm>
        </p:spPr>
        <p:txBody>
          <a:bodyPr/>
          <a:lstStyle>
            <a:lvl1pPr marL="0" indent="0">
              <a:buNone/>
              <a:defRPr sz="1300"/>
            </a:lvl1pPr>
            <a:lvl2pPr marL="427543" indent="0">
              <a:buNone/>
              <a:defRPr sz="1100"/>
            </a:lvl2pPr>
            <a:lvl3pPr marL="855087" indent="0">
              <a:buNone/>
              <a:defRPr sz="1000"/>
            </a:lvl3pPr>
            <a:lvl4pPr marL="1282630" indent="0">
              <a:buNone/>
              <a:defRPr sz="800"/>
            </a:lvl4pPr>
            <a:lvl5pPr marL="1710173" indent="0">
              <a:buNone/>
              <a:defRPr sz="800"/>
            </a:lvl5pPr>
            <a:lvl6pPr marL="2137716" indent="0">
              <a:buNone/>
              <a:defRPr sz="800"/>
            </a:lvl6pPr>
            <a:lvl7pPr marL="2565260" indent="0">
              <a:buNone/>
              <a:defRPr sz="800"/>
            </a:lvl7pPr>
            <a:lvl8pPr marL="2992803" indent="0">
              <a:buNone/>
              <a:defRPr sz="800"/>
            </a:lvl8pPr>
            <a:lvl9pPr marL="3420347" indent="0">
              <a:buNone/>
              <a:defRPr sz="800"/>
            </a:lvl9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53FAF6B-4198-472A-8D6B-B5D8EAB1ACDC}" type="datetime1">
              <a:rPr lang="en-US" altLang="zh-SG" smtClean="0"/>
              <a:t>3/10/2024</a:t>
            </a:fld>
            <a:endParaRPr lang="en-SG" altLang="zh-SG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zh-SG"/>
              <a:t>Singapore | future urban mobility symposium | January 11-12, 2012</a:t>
            </a:r>
            <a:endParaRPr lang="en-SG" altLang="zh-SG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2D76CD-5DF5-4926-ADCA-8048B2986B7F}" type="slidenum">
              <a:rPr lang="en-SG" altLang="zh-SG"/>
              <a:pPr/>
              <a:t>‹#›</a:t>
            </a:fld>
            <a:endParaRPr lang="en-SG" altLang="zh-SG"/>
          </a:p>
        </p:txBody>
      </p:sp>
    </p:spTree>
    <p:extLst>
      <p:ext uri="{BB962C8B-B14F-4D97-AF65-F5344CB8AC3E}">
        <p14:creationId xmlns:p14="http://schemas.microsoft.com/office/powerpoint/2010/main" val="25311671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855913" y="0"/>
            <a:ext cx="46037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5508" tIns="42755" rIns="85508" bIns="42755" anchor="ctr"/>
          <a:lstStyle/>
          <a:p>
            <a:pPr algn="ctr" eaLnBrk="1" hangingPunct="1">
              <a:defRPr/>
            </a:pPr>
            <a:endParaRPr lang="en-US" altLang="zh-SG">
              <a:solidFill>
                <a:srgbClr val="FFFFFF"/>
              </a:solidFill>
              <a:ea typeface="SimSun" pitchFamily="2" charset="-122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 bwMode="invGray">
          <a:xfrm>
            <a:off x="2855913" y="0"/>
            <a:ext cx="46037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5508" tIns="42755" rIns="85508" bIns="42755" anchor="ctr"/>
          <a:lstStyle/>
          <a:p>
            <a:pPr algn="ctr" eaLnBrk="1" hangingPunct="1">
              <a:defRPr/>
            </a:pPr>
            <a:endParaRPr lang="en-US" altLang="zh-SG">
              <a:solidFill>
                <a:srgbClr val="FFFFFF"/>
              </a:solidFill>
              <a:ea typeface="SimSun" pitchFamily="2" charset="-122"/>
              <a:cs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592" y="155448"/>
            <a:ext cx="2525150" cy="978408"/>
          </a:xfrm>
        </p:spPr>
        <p:txBody>
          <a:bodyPr lIns="68407" bIns="0" anchor="b">
            <a:sp3d prstMaterial="matte"/>
          </a:bodyPr>
          <a:lstStyle>
            <a:lvl1pPr algn="l">
              <a:defRPr sz="1800" b="0"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903806" y="1484809"/>
            <a:ext cx="6247398" cy="5373192"/>
          </a:xfrm>
          <a:solidFill>
            <a:schemeClr val="bg2">
              <a:shade val="75000"/>
            </a:schemeClr>
          </a:solidFill>
        </p:spPr>
        <p:txBody>
          <a:bodyPr rtlCol="0">
            <a:normAutofit/>
          </a:bodyPr>
          <a:lstStyle>
            <a:lvl1pPr marL="0" indent="0">
              <a:buNone/>
              <a:defRPr sz="3000"/>
            </a:lvl1pPr>
            <a:lvl2pPr marL="427543" indent="0">
              <a:buNone/>
              <a:defRPr sz="2700"/>
            </a:lvl2pPr>
            <a:lvl3pPr marL="855087" indent="0">
              <a:buNone/>
              <a:defRPr sz="2200"/>
            </a:lvl3pPr>
            <a:lvl4pPr marL="1282630" indent="0">
              <a:buNone/>
              <a:defRPr sz="1800"/>
            </a:lvl4pPr>
            <a:lvl5pPr marL="1710173" indent="0">
              <a:buNone/>
              <a:defRPr sz="1800"/>
            </a:lvl5pPr>
            <a:lvl6pPr marL="2137716" indent="0">
              <a:buNone/>
              <a:defRPr sz="1800"/>
            </a:lvl6pPr>
            <a:lvl7pPr marL="2565260" indent="0">
              <a:buNone/>
              <a:defRPr sz="1800"/>
            </a:lvl7pPr>
            <a:lvl8pPr marL="2992803" indent="0">
              <a:buNone/>
              <a:defRPr sz="1800"/>
            </a:lvl8pPr>
            <a:lvl9pPr marL="3420347" indent="0">
              <a:buNone/>
              <a:defRPr sz="1800"/>
            </a:lvl9pPr>
            <a:extLst/>
          </a:lstStyle>
          <a:p>
            <a:pPr lvl="0"/>
            <a:r>
              <a:rPr lang="en-US" noProof="0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4592" y="1728216"/>
            <a:ext cx="2468880" cy="4572000"/>
          </a:xfrm>
        </p:spPr>
        <p:txBody>
          <a:bodyPr/>
          <a:lstStyle>
            <a:lvl1pPr marL="0" indent="0">
              <a:buNone/>
              <a:defRPr sz="1300"/>
            </a:lvl1pPr>
            <a:lvl2pPr marL="427543" indent="0">
              <a:buNone/>
              <a:defRPr sz="1100"/>
            </a:lvl2pPr>
            <a:lvl3pPr marL="855087" indent="0">
              <a:buNone/>
              <a:defRPr sz="1000"/>
            </a:lvl3pPr>
            <a:lvl4pPr marL="1282630" indent="0">
              <a:buNone/>
              <a:defRPr sz="800"/>
            </a:lvl4pPr>
            <a:lvl5pPr marL="1710173" indent="0">
              <a:buNone/>
              <a:defRPr sz="800"/>
            </a:lvl5pPr>
            <a:lvl6pPr marL="2137716" indent="0">
              <a:buNone/>
              <a:defRPr sz="800"/>
            </a:lvl6pPr>
            <a:lvl7pPr marL="2565260" indent="0">
              <a:buNone/>
              <a:defRPr sz="800"/>
            </a:lvl7pPr>
            <a:lvl8pPr marL="2992803" indent="0">
              <a:buNone/>
              <a:defRPr sz="800"/>
            </a:lvl8pPr>
            <a:lvl9pPr marL="3420347" indent="0">
              <a:buNone/>
              <a:defRPr sz="800"/>
            </a:lvl9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>
          <a:xfrm>
            <a:off x="165100" y="1169988"/>
            <a:ext cx="2522538" cy="201612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03A6147-B716-49CB-A215-B03DF480C6D2}" type="datetime1">
              <a:rPr lang="en-US" altLang="zh-SG" smtClean="0"/>
              <a:t>3/10/2024</a:t>
            </a:fld>
            <a:endParaRPr lang="en-SG" altLang="zh-SG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35300" y="1169988"/>
            <a:ext cx="5194300" cy="201612"/>
          </a:xfrm>
        </p:spPr>
        <p:txBody>
          <a:bodyPr/>
          <a:lstStyle>
            <a:lvl1pPr>
              <a:defRPr smtClean="0">
                <a:solidFill>
                  <a:srgbClr val="BCBCBC"/>
                </a:solidFill>
              </a:defRPr>
            </a:lvl1pPr>
          </a:lstStyle>
          <a:p>
            <a:pPr>
              <a:defRPr/>
            </a:pPr>
            <a:r>
              <a:rPr lang="en-US" altLang="zh-SG"/>
              <a:t>Singapore | future urban mobility symposium | January 11-12, 2012</a:t>
            </a:r>
            <a:endParaRPr lang="en-SG" altLang="zh-SG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39138" y="1169988"/>
            <a:ext cx="733425" cy="201612"/>
          </a:xfrm>
        </p:spPr>
        <p:txBody>
          <a:bodyPr/>
          <a:lstStyle>
            <a:lvl1pPr>
              <a:defRPr/>
            </a:lvl1pPr>
          </a:lstStyle>
          <a:p>
            <a:fld id="{339BDB7B-48C2-4576-98A9-74BD5C5667A3}" type="slidenum">
              <a:rPr lang="en-SG" altLang="zh-SG"/>
              <a:pPr/>
              <a:t>‹#›</a:t>
            </a:fld>
            <a:endParaRPr lang="en-SG" altLang="zh-SG"/>
          </a:p>
        </p:txBody>
      </p:sp>
    </p:spTree>
    <p:extLst>
      <p:ext uri="{BB962C8B-B14F-4D97-AF65-F5344CB8AC3E}">
        <p14:creationId xmlns:p14="http://schemas.microsoft.com/office/powerpoint/2010/main" val="356088629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 bwMode="invGray">
          <a:xfrm>
            <a:off x="0" y="1436688"/>
            <a:ext cx="9144000" cy="4445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5508" tIns="42755" rIns="85508" bIns="42755" anchor="ctr"/>
          <a:lstStyle/>
          <a:p>
            <a:pPr algn="ctr" eaLnBrk="1" hangingPunct="1">
              <a:defRPr/>
            </a:pPr>
            <a:endParaRPr lang="en-US" altLang="zh-SG">
              <a:solidFill>
                <a:srgbClr val="FFFFFF"/>
              </a:solidFill>
              <a:ea typeface="SimSun" pitchFamily="2" charset="-122"/>
              <a:cs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 bwMode="ltGray">
          <a:xfrm>
            <a:off x="0" y="0"/>
            <a:ext cx="9144000" cy="1433513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5508" tIns="42755" rIns="85508" bIns="42755" anchor="ctr"/>
          <a:lstStyle/>
          <a:p>
            <a:pPr algn="ctr" eaLnBrk="1" hangingPunct="1">
              <a:defRPr/>
            </a:pPr>
            <a:endParaRPr lang="en-US" altLang="zh-SG">
              <a:solidFill>
                <a:srgbClr val="FFFFFF"/>
              </a:solidFill>
              <a:ea typeface="SimSun" pitchFamily="2" charset="-122"/>
              <a:cs typeface="Arial" pitchFamily="34" charset="0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50950"/>
          </a:xfrm>
          <a:prstGeom prst="rect">
            <a:avLst/>
          </a:prstGeom>
        </p:spPr>
        <p:txBody>
          <a:bodyPr vert="horz" lIns="85508" tIns="42755" rIns="42755" bIns="42755" rtlCol="0" anchor="ctr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2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774825"/>
            <a:ext cx="8229600" cy="462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1305" tIns="85508" rIns="85508" bIns="4275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477000"/>
            <a:ext cx="2133600" cy="274638"/>
          </a:xfrm>
          <a:prstGeom prst="rect">
            <a:avLst/>
          </a:prstGeom>
        </p:spPr>
        <p:txBody>
          <a:bodyPr vert="horz" wrap="square" lIns="102611" tIns="42755" rIns="42755" bIns="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100" smtClean="0">
                <a:solidFill>
                  <a:srgbClr val="3F3F3F"/>
                </a:solidFill>
                <a:latin typeface="Corbel" pitchFamily="34" charset="0"/>
                <a:ea typeface="SimSun" pitchFamily="2" charset="-122"/>
              </a:defRPr>
            </a:lvl1pPr>
          </a:lstStyle>
          <a:p>
            <a:pPr>
              <a:defRPr/>
            </a:pPr>
            <a:fld id="{0BFE149A-A4C1-4DE8-B155-45847FB0CE4F}" type="datetime1">
              <a:rPr lang="en-US" altLang="zh-SG" smtClean="0"/>
              <a:t>3/10/2024</a:t>
            </a:fld>
            <a:endParaRPr lang="en-SG" altLang="zh-S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640013" y="6477000"/>
            <a:ext cx="5508625" cy="274638"/>
          </a:xfrm>
          <a:prstGeom prst="rect">
            <a:avLst/>
          </a:prstGeom>
        </p:spPr>
        <p:txBody>
          <a:bodyPr vert="horz" wrap="square" lIns="42755" tIns="42755" rIns="42755" bIns="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100" smtClean="0">
                <a:solidFill>
                  <a:srgbClr val="3F3F3F"/>
                </a:solidFill>
                <a:latin typeface="Corbel" pitchFamily="34" charset="0"/>
                <a:ea typeface="SimSun" pitchFamily="2" charset="-122"/>
              </a:defRPr>
            </a:lvl1pPr>
          </a:lstStyle>
          <a:p>
            <a:pPr>
              <a:defRPr/>
            </a:pPr>
            <a:r>
              <a:rPr lang="en-US" altLang="zh-SG"/>
              <a:t>Singapore | future urban mobility symposium | January 11-12, 2012</a:t>
            </a:r>
            <a:endParaRPr lang="en-SG" altLang="zh-S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04200" y="6477000"/>
            <a:ext cx="733425" cy="274638"/>
          </a:xfrm>
          <a:prstGeom prst="rect">
            <a:avLst/>
          </a:prstGeom>
        </p:spPr>
        <p:txBody>
          <a:bodyPr vert="horz" wrap="square" lIns="85508" tIns="42755" rIns="85508" bIns="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100">
                <a:solidFill>
                  <a:srgbClr val="3F3F3F"/>
                </a:solidFill>
                <a:latin typeface="Corbel" panose="020B0503020204020204" pitchFamily="34" charset="0"/>
                <a:cs typeface="华文楷体"/>
              </a:defRPr>
            </a:lvl1pPr>
          </a:lstStyle>
          <a:p>
            <a:fld id="{683B8915-1602-4615-ACE0-9E1FD2D0E61A}" type="slidenum">
              <a:rPr lang="en-SG" altLang="zh-SG"/>
              <a:pPr/>
              <a:t>‹#›</a:t>
            </a:fld>
            <a:endParaRPr lang="en-SG" altLang="zh-SG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08" r:id="rId1"/>
    <p:sldLayoutId id="2147484503" r:id="rId2"/>
    <p:sldLayoutId id="2147484509" r:id="rId3"/>
    <p:sldLayoutId id="2147484504" r:id="rId4"/>
    <p:sldLayoutId id="2147484505" r:id="rId5"/>
    <p:sldLayoutId id="2147484506" r:id="rId6"/>
    <p:sldLayoutId id="2147484510" r:id="rId7"/>
    <p:sldLayoutId id="2147484511" r:id="rId8"/>
    <p:sldLayoutId id="2147484512" r:id="rId9"/>
    <p:sldLayoutId id="2147484507" r:id="rId10"/>
    <p:sldLayoutId id="2147484513" r:id="rId11"/>
    <p:sldLayoutId id="2147484514" r:id="rId12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 b="1" kern="1200">
          <a:solidFill>
            <a:srgbClr val="FFC8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rgbClr val="FFC800"/>
          </a:solidFill>
          <a:latin typeface="Corbe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rgbClr val="FFC800"/>
          </a:solidFill>
          <a:latin typeface="Corbe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rgbClr val="FFC800"/>
          </a:solidFill>
          <a:latin typeface="Corbe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rgbClr val="FFC800"/>
          </a:solidFill>
          <a:latin typeface="Corbe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 b="1">
          <a:solidFill>
            <a:srgbClr val="FFC800"/>
          </a:solidFill>
          <a:latin typeface="Corbe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 b="1">
          <a:solidFill>
            <a:srgbClr val="FFC800"/>
          </a:solidFill>
          <a:latin typeface="Corbe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 b="1">
          <a:solidFill>
            <a:srgbClr val="FFC800"/>
          </a:solidFill>
          <a:latin typeface="Corbe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 b="1">
          <a:solidFill>
            <a:srgbClr val="FFC800"/>
          </a:solidFill>
          <a:latin typeface="Corbel" pitchFamily="34" charset="0"/>
        </a:defRPr>
      </a:lvl9pPr>
      <a:extLst/>
    </p:titleStyle>
    <p:bodyStyle>
      <a:lvl1pPr marL="409575" indent="-298450" algn="l" rtl="0" eaLnBrk="0" fontAlgn="base" hangingPunct="0">
        <a:spcBef>
          <a:spcPct val="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"/>
        <a:defRPr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682625" indent="-25558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"/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931863" indent="-212725" algn="l" rtl="0" eaLnBrk="0" fontAlgn="base" hangingPunct="0">
        <a:spcBef>
          <a:spcPct val="20000"/>
        </a:spcBef>
        <a:spcAft>
          <a:spcPct val="0"/>
        </a:spcAft>
        <a:buClr>
          <a:srgbClr val="E66C7D"/>
        </a:buClr>
        <a:buFont typeface="Arial" panose="020B0604020202020204" pitchFamily="34" charset="0"/>
        <a:buChar char="▪"/>
        <a:defRPr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136650" indent="-169863" algn="l" rtl="0" eaLnBrk="0" fontAlgn="base" hangingPunct="0">
        <a:spcBef>
          <a:spcPct val="20000"/>
        </a:spcBef>
        <a:spcAft>
          <a:spcPct val="0"/>
        </a:spcAft>
        <a:buClr>
          <a:srgbClr val="6BB76D"/>
        </a:buClr>
        <a:buFont typeface="Arial" panose="020B0604020202020204" pitchFamily="34" charset="0"/>
        <a:buChar char="▪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333500" indent="-169863" algn="l" rtl="0" eaLnBrk="0" fontAlgn="base" hangingPunct="0">
        <a:spcBef>
          <a:spcPct val="20000"/>
        </a:spcBef>
        <a:spcAft>
          <a:spcPct val="0"/>
        </a:spcAft>
        <a:buClr>
          <a:srgbClr val="E88651"/>
        </a:buClr>
        <a:buFont typeface="Wingdings 3" panose="05040102010807070707" pitchFamily="18" charset="2"/>
        <a:buChar char=""/>
        <a:defRPr lang="en-US" kern="1200">
          <a:solidFill>
            <a:schemeClr val="tx1"/>
          </a:solidFill>
          <a:latin typeface="+mn-lt"/>
          <a:ea typeface="+mn-ea"/>
          <a:cs typeface="+mn-cs"/>
        </a:defRPr>
      </a:lvl5pPr>
      <a:lvl6pPr marL="1522054" indent="-171018" algn="l" rtl="0" eaLnBrk="1" latinLnBrk="0" hangingPunct="1">
        <a:spcBef>
          <a:spcPct val="20000"/>
        </a:spcBef>
        <a:buClr>
          <a:schemeClr val="accent6"/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710173" indent="-171018" algn="l" rtl="0" eaLnBrk="1" latinLnBrk="0" hangingPunct="1">
        <a:spcBef>
          <a:spcPct val="20000"/>
        </a:spcBef>
        <a:buClr>
          <a:schemeClr val="accent1"/>
        </a:buClr>
        <a:buSzPct val="100000"/>
        <a:buFont typeface="Wingdings 2"/>
        <a:buChar char="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7pPr>
      <a:lvl8pPr marL="1898292" indent="-171018" algn="l" rtl="0" eaLnBrk="1" latinLnBrk="0" hangingPunct="1">
        <a:spcBef>
          <a:spcPct val="20000"/>
        </a:spcBef>
        <a:buClr>
          <a:schemeClr val="accent2"/>
        </a:buClr>
        <a:buFont typeface="Wingdings 2" pitchFamily="18" charset="2"/>
        <a:buChar char="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8pPr>
      <a:lvl9pPr marL="2086411" indent="-171018" algn="l" rtl="0" eaLnBrk="1" latinLnBrk="0" hangingPunct="1">
        <a:spcBef>
          <a:spcPct val="20000"/>
        </a:spcBef>
        <a:buClr>
          <a:schemeClr val="accent3"/>
        </a:buClr>
        <a:buFont typeface="Wingdings 2" pitchFamily="18" charset="2"/>
        <a:buChar char=""/>
        <a:defRPr kumimoji="0" sz="17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27543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855087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28263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710173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137716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56526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2992803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420347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towardsdatascience.com/machine-learning-for-beginners-an-introduction-to-neural-networks-d49f22d238f9" TargetMode="External"/><Relationship Id="rId4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hyperlink" Target="https://towardsdatascience.com/machine-learning-for-beginners-an-introduction-to-neural-networks-d49f22d238f9" TargetMode="External"/><Relationship Id="rId7" Type="http://schemas.openxmlformats.org/officeDocument/2006/relationships/image" Target="../media/image18.wmf"/><Relationship Id="rId12" Type="http://schemas.openxmlformats.org/officeDocument/2006/relationships/image" Target="../media/image1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tags" Target="../tags/tag4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image" Target="../media/image22.emf"/><Relationship Id="rId5" Type="http://schemas.openxmlformats.org/officeDocument/2006/relationships/image" Target="../media/image21.png"/><Relationship Id="rId4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4" Type="http://schemas.openxmlformats.org/officeDocument/2006/relationships/image" Target="../media/image22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tags" Target="../tags/tag9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image" Target="../media/image22.emf"/><Relationship Id="rId5" Type="http://schemas.openxmlformats.org/officeDocument/2006/relationships/image" Target="../media/image23.png"/><Relationship Id="rId4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://toritris.weebly.com/perceptron-4-formalising--visualising.html" TargetMode="Externa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stats.stackexchange.com/questions/182734/what-is-the-difference-between-a-neural-network-and-a-deep-neural-network-and-w" TargetMode="Externa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s://towardsdatascience.com/machine-learning-for-beginners-an-introduction-to-neural-networks-d49f22d238f9" TargetMode="External"/><Relationship Id="rId7" Type="http://schemas.openxmlformats.org/officeDocument/2006/relationships/image" Target="../media/image31.w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9.png"/><Relationship Id="rId4" Type="http://schemas.openxmlformats.org/officeDocument/2006/relationships/image" Target="../media/image3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https://playground.tensorflow.org/" TargetMode="External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3" Type="http://schemas.openxmlformats.org/officeDocument/2006/relationships/hyperlink" Target="https://www.ubuntupit.com/" TargetMode="External"/><Relationship Id="rId7" Type="http://schemas.openxmlformats.org/officeDocument/2006/relationships/image" Target="../media/image8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10" Type="http://schemas.openxmlformats.org/officeDocument/2006/relationships/image" Target="../media/image11.png"/><Relationship Id="rId4" Type="http://schemas.openxmlformats.org/officeDocument/2006/relationships/image" Target="../media/image5.jpeg"/><Relationship Id="rId9" Type="http://schemas.openxmlformats.org/officeDocument/2006/relationships/image" Target="../media/image10.jp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medium.com/datadriveninvestor/letting-neural-networks-be-weird-6792ea587d67" TargetMode="External"/><Relationship Id="rId5" Type="http://schemas.openxmlformats.org/officeDocument/2006/relationships/hyperlink" Target="https://community.arm.com/developer/ip-products/processors/b/processors-ip-blog/posts/new-neural-network-kernels-boost-efficiency-in-microcontrollers-by-5x" TargetMode="External"/><Relationship Id="rId4" Type="http://schemas.openxmlformats.org/officeDocument/2006/relationships/image" Target="../media/image13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towardsdatascience.com/machine-learning-for-beginners-an-introduction-to-neural-networks-d49f22d238f9" TargetMode="External"/><Relationship Id="rId4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www.kdnuggets.com/2017/09/neural-network-foundations-explained-activation-function.html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26368" y="188640"/>
            <a:ext cx="8077200" cy="711545"/>
          </a:xfrm>
        </p:spPr>
        <p:txBody>
          <a:bodyPr>
            <a:normAutofit fontScale="90000"/>
          </a:bodyPr>
          <a:lstStyle/>
          <a:p>
            <a:pPr algn="ctr"/>
            <a:r>
              <a:rPr lang="en-SG" dirty="0"/>
              <a:t>Short Introduction to </a:t>
            </a:r>
            <a:br>
              <a:rPr lang="en-SG" dirty="0"/>
            </a:br>
            <a:r>
              <a:rPr lang="en-SG" dirty="0"/>
              <a:t>Neural Network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CA111-F6A9-4764-81A0-8B9A5F7F6794}" type="slidenum">
              <a:rPr lang="en-SG" altLang="zh-SG" smtClean="0"/>
              <a:pPr/>
              <a:t>1</a:t>
            </a:fld>
            <a:endParaRPr lang="en-SG" altLang="zh-SG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00C8C1A-D259-4941-9507-AAF84EE81EF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4944" y="5338157"/>
            <a:ext cx="3286125" cy="1390650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7E1149F7-5E7C-43BE-B396-C31FCF678EE1}"/>
              </a:ext>
            </a:extLst>
          </p:cNvPr>
          <p:cNvSpPr txBox="1"/>
          <p:nvPr/>
        </p:nvSpPr>
        <p:spPr>
          <a:xfrm>
            <a:off x="992560" y="1664804"/>
            <a:ext cx="7344816" cy="3170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200" b="1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EE4685 </a:t>
            </a:r>
            <a:endParaRPr lang="en-SG" sz="1100" kern="100" dirty="0"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algn="ctr"/>
            <a:r>
              <a:rPr lang="en-US" sz="3200" b="1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 </a:t>
            </a:r>
            <a:endParaRPr lang="en-SG" sz="1100" kern="100" dirty="0"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algn="ctr"/>
            <a:r>
              <a:rPr lang="en-US" sz="3200" b="1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Machine Learning:</a:t>
            </a:r>
            <a:endParaRPr lang="en-SG" sz="1100" kern="100" dirty="0"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algn="ctr"/>
            <a:r>
              <a:rPr lang="en-US" sz="3200" b="1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a Bayesian Perspective</a:t>
            </a:r>
            <a:endParaRPr lang="en-SG" sz="1100" kern="100" dirty="0"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algn="ctr"/>
            <a:r>
              <a:rPr lang="en-US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 </a:t>
            </a:r>
            <a:endParaRPr lang="en-SG" sz="1100" kern="100" dirty="0"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algn="ctr"/>
            <a:r>
              <a:rPr lang="en-US" sz="2000" b="1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2023/2024</a:t>
            </a:r>
            <a:endParaRPr lang="en-SG" sz="1100" kern="100" dirty="0"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algn="ctr"/>
            <a:r>
              <a:rPr lang="en-US" sz="2000" b="1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Q3</a:t>
            </a:r>
            <a:endParaRPr lang="en-SG" sz="1100" kern="100" dirty="0"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algn="ctr"/>
            <a:r>
              <a:rPr lang="en-US" sz="1200" b="1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 </a:t>
            </a:r>
            <a:endParaRPr lang="en-SG" sz="800" kern="100" dirty="0"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1384A25-08F3-429C-83B7-9CAE00FEF1C2}"/>
              </a:ext>
            </a:extLst>
          </p:cNvPr>
          <p:cNvSpPr txBox="1"/>
          <p:nvPr/>
        </p:nvSpPr>
        <p:spPr>
          <a:xfrm>
            <a:off x="54868" y="4412807"/>
            <a:ext cx="46101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18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r. </a:t>
            </a:r>
            <a:r>
              <a:rPr lang="en-US" sz="1800" kern="1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ir.</a:t>
            </a:r>
            <a:r>
              <a:rPr lang="en-US" sz="18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Justin Dauwels</a:t>
            </a:r>
          </a:p>
          <a:p>
            <a:pPr algn="l"/>
            <a:endParaRPr lang="en-SG" sz="1000" kern="100" dirty="0"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635438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7F40D0-4C18-44C0-8369-01ABEAA3C3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355" y="56750"/>
            <a:ext cx="9587408" cy="1252728"/>
          </a:xfrm>
        </p:spPr>
        <p:txBody>
          <a:bodyPr>
            <a:normAutofit fontScale="90000"/>
          </a:bodyPr>
          <a:lstStyle/>
          <a:p>
            <a:r>
              <a:rPr lang="en-SG" dirty="0"/>
              <a:t>A Single Neuron: Geometric interpretation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7C1853F-27DF-49DE-B40D-1AB66A73CC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69E993-5DBA-40BD-988E-0C99B6CA4EEB}" type="slidenum">
              <a:rPr lang="en-SG" altLang="zh-SG" smtClean="0"/>
              <a:pPr/>
              <a:t>10</a:t>
            </a:fld>
            <a:endParaRPr lang="en-SG" altLang="zh-SG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F680334-60D9-428F-9337-61B5843B2D4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54481" y="2636912"/>
            <a:ext cx="6619875" cy="280035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85904CA-1515-4DD5-ABC7-18C2D3B2841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62062" y="1585206"/>
            <a:ext cx="5819775" cy="695325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FBB41B73-4291-4F91-B05D-A9C6A1EED6C3}"/>
              </a:ext>
            </a:extLst>
          </p:cNvPr>
          <p:cNvSpPr txBox="1"/>
          <p:nvPr/>
        </p:nvSpPr>
        <p:spPr>
          <a:xfrm>
            <a:off x="53476" y="6579754"/>
            <a:ext cx="792088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1100" dirty="0"/>
              <a:t>Reference: </a:t>
            </a:r>
            <a:r>
              <a:rPr lang="en-US" sz="1100" dirty="0">
                <a:hlinkClick r:id="rId5"/>
              </a:rPr>
              <a:t>https://towardsdatascience.com/machine-learning-for-beginners-an-introduction-to-neural-networks-d49f22d238f9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14433838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7F40D0-4C18-44C0-8369-01ABEAA3C3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355" y="56750"/>
            <a:ext cx="9587408" cy="1252728"/>
          </a:xfrm>
        </p:spPr>
        <p:txBody>
          <a:bodyPr>
            <a:normAutofit fontScale="90000"/>
          </a:bodyPr>
          <a:lstStyle/>
          <a:p>
            <a:r>
              <a:rPr lang="en-SG" dirty="0"/>
              <a:t>A Single Neuron: Geometric interpretation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7C1853F-27DF-49DE-B40D-1AB66A73CC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69E993-5DBA-40BD-988E-0C99B6CA4EEB}" type="slidenum">
              <a:rPr lang="en-SG" altLang="zh-SG" smtClean="0"/>
              <a:pPr/>
              <a:t>11</a:t>
            </a:fld>
            <a:endParaRPr lang="en-SG" altLang="zh-SG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BB41B73-4291-4F91-B05D-A9C6A1EED6C3}"/>
              </a:ext>
            </a:extLst>
          </p:cNvPr>
          <p:cNvSpPr txBox="1"/>
          <p:nvPr/>
        </p:nvSpPr>
        <p:spPr>
          <a:xfrm>
            <a:off x="53476" y="6579754"/>
            <a:ext cx="792088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1100" dirty="0"/>
              <a:t>Reference: </a:t>
            </a:r>
            <a:r>
              <a:rPr lang="en-US" sz="1100" dirty="0">
                <a:hlinkClick r:id="rId3"/>
              </a:rPr>
              <a:t>https://towardsdatascience.com/machine-learning-for-beginners-an-introduction-to-neural-networks-d49f22d238f9</a:t>
            </a:r>
            <a:endParaRPr lang="en-US" sz="11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785611"/>
              </p:ext>
            </p:extLst>
          </p:nvPr>
        </p:nvGraphicFramePr>
        <p:xfrm>
          <a:off x="5562135" y="2484875"/>
          <a:ext cx="2808312" cy="555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600" imgH="228600" progId="Equation.DSMT4">
                  <p:embed/>
                </p:oleObj>
              </mc:Choice>
              <mc:Fallback>
                <p:oleObj name="Equation" r:id="rId4" imgW="115560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62135" y="2484875"/>
                        <a:ext cx="2808312" cy="555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467544" y="2556259"/>
            <a:ext cx="5883298" cy="3895671"/>
            <a:chOff x="467544" y="2556259"/>
            <a:chExt cx="5883298" cy="3895671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6456622"/>
                </p:ext>
              </p:extLst>
            </p:nvPr>
          </p:nvGraphicFramePr>
          <p:xfrm>
            <a:off x="4202113" y="5077757"/>
            <a:ext cx="1844215" cy="7379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079280" imgH="431640" progId="Equation.DSMT4">
                    <p:embed/>
                  </p:oleObj>
                </mc:Choice>
                <mc:Fallback>
                  <p:oleObj name="Equation" r:id="rId6" imgW="1079280" imgH="431640" progId="Equation.DSMT4">
                    <p:embed/>
                    <p:pic>
                      <p:nvPicPr>
                        <p:cNvPr id="3" name="Object 2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202113" y="5077757"/>
                          <a:ext cx="1844215" cy="73791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" name="Group 10"/>
            <p:cNvGrpSpPr/>
            <p:nvPr/>
          </p:nvGrpSpPr>
          <p:grpSpPr>
            <a:xfrm>
              <a:off x="467544" y="2556259"/>
              <a:ext cx="5883298" cy="3895671"/>
              <a:chOff x="992958" y="1955884"/>
              <a:chExt cx="5883298" cy="3895671"/>
            </a:xfrm>
          </p:grpSpPr>
          <p:cxnSp>
            <p:nvCxnSpPr>
              <p:cNvPr id="13" name="Straight Arrow Connector 12"/>
              <p:cNvCxnSpPr/>
              <p:nvPr/>
            </p:nvCxnSpPr>
            <p:spPr>
              <a:xfrm flipV="1">
                <a:off x="1475656" y="2132856"/>
                <a:ext cx="0" cy="3240360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>
                <a:off x="1487745" y="5381600"/>
                <a:ext cx="5388511" cy="33138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/>
              <p:cNvSpPr txBox="1"/>
              <p:nvPr/>
            </p:nvSpPr>
            <p:spPr>
              <a:xfrm>
                <a:off x="6228184" y="5497612"/>
                <a:ext cx="410690" cy="3539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SG" i="1" dirty="0">
                    <a:solidFill>
                      <a:srgbClr val="EC8514"/>
                    </a:solidFill>
                  </a:rPr>
                  <a:t>X</a:t>
                </a:r>
                <a:r>
                  <a:rPr lang="en-SG" i="1" baseline="-25000" dirty="0">
                    <a:solidFill>
                      <a:srgbClr val="EC8514"/>
                    </a:solidFill>
                  </a:rPr>
                  <a:t>1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992958" y="1955884"/>
                <a:ext cx="410690" cy="3539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SG" i="1" dirty="0">
                    <a:solidFill>
                      <a:srgbClr val="EC8514"/>
                    </a:solidFill>
                  </a:rPr>
                  <a:t>X</a:t>
                </a:r>
                <a:r>
                  <a:rPr lang="en-SG" i="1" baseline="-25000" dirty="0">
                    <a:solidFill>
                      <a:srgbClr val="EC8514"/>
                    </a:solidFill>
                  </a:rPr>
                  <a:t>2</a:t>
                </a:r>
              </a:p>
            </p:txBody>
          </p:sp>
          <p:cxnSp>
            <p:nvCxnSpPr>
              <p:cNvPr id="17" name="Straight Connector 16"/>
              <p:cNvCxnSpPr/>
              <p:nvPr/>
            </p:nvCxnSpPr>
            <p:spPr>
              <a:xfrm>
                <a:off x="1307430" y="2625767"/>
                <a:ext cx="4303701" cy="3048817"/>
              </a:xfrm>
              <a:prstGeom prst="line">
                <a:avLst/>
              </a:prstGeom>
              <a:ln w="31750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8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40292397"/>
                  </p:ext>
                </p:extLst>
              </p:nvPr>
            </p:nvGraphicFramePr>
            <p:xfrm>
              <a:off x="3762678" y="3080137"/>
              <a:ext cx="2160240" cy="427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1155600" imgH="228600" progId="Equation.DSMT4">
                      <p:embed/>
                    </p:oleObj>
                  </mc:Choice>
                  <mc:Fallback>
                    <p:oleObj name="Equation" r:id="rId8" imgW="1155600" imgH="228600" progId="Equation.DSMT4">
                      <p:embed/>
                      <p:pic>
                        <p:nvPicPr>
                          <p:cNvPr id="13" name="Object 12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3762678" y="3080137"/>
                            <a:ext cx="2160240" cy="4273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Object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16262973"/>
                  </p:ext>
                </p:extLst>
              </p:nvPr>
            </p:nvGraphicFramePr>
            <p:xfrm>
              <a:off x="1643883" y="4511074"/>
              <a:ext cx="2278638" cy="4507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1155600" imgH="228600" progId="Equation.DSMT4">
                      <p:embed/>
                    </p:oleObj>
                  </mc:Choice>
                  <mc:Fallback>
                    <p:oleObj name="Equation" r:id="rId10" imgW="1155600" imgH="228600" progId="Equation.DSMT4">
                      <p:embed/>
                      <p:pic>
                        <p:nvPicPr>
                          <p:cNvPr id="15" name="Object 14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1643883" y="4511074"/>
                            <a:ext cx="2278638" cy="45071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pic>
        <p:nvPicPr>
          <p:cNvPr id="20" name="Picture 19">
            <a:extLst>
              <a:ext uri="{FF2B5EF4-FFF2-40B4-BE49-F238E27FC236}">
                <a16:creationId xmlns:a16="http://schemas.microsoft.com/office/drawing/2014/main" id="{F85904CA-1515-4DD5-ABC7-18C2D3B28417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262062" y="1585206"/>
            <a:ext cx="5819775" cy="695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5419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PChart">
            <a:extLst>
              <a:ext uri="{FF2B5EF4-FFF2-40B4-BE49-F238E27FC236}">
                <a16:creationId xmlns:a16="http://schemas.microsoft.com/office/drawing/2014/main" id="{FA6C038B-3C92-4BBA-A166-488DA2DA9D05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7282098" y="4763468"/>
            <a:ext cx="1844204" cy="1628800"/>
          </a:xfrm>
          <a:prstGeom prst="rect">
            <a:avLst/>
          </a:prstGeom>
          <a:blipFill>
            <a:blip r:embed="rId5"/>
            <a:stretch>
              <a:fillRect/>
            </a:stretch>
          </a:blipFill>
          <a:ln w="48000" cap="flat" cmpd="thickThin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48000" cap="flat" cmpd="thickThin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" name="TPQuestion" title="Question Text">
            <a:extLst>
              <a:ext uri="{FF2B5EF4-FFF2-40B4-BE49-F238E27FC236}">
                <a16:creationId xmlns:a16="http://schemas.microsoft.com/office/drawing/2014/main" id="{62EAB225-2FD4-4BBF-A448-4EBE32E08F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691" y="38864"/>
            <a:ext cx="9757080" cy="1250950"/>
          </a:xfrm>
        </p:spPr>
        <p:txBody>
          <a:bodyPr>
            <a:normAutofit/>
          </a:bodyPr>
          <a:lstStyle/>
          <a:p>
            <a:r>
              <a:rPr lang="en-SG" sz="3600" dirty="0"/>
              <a:t>Can a single line separate red from blue dots?</a:t>
            </a:r>
          </a:p>
        </p:txBody>
      </p:sp>
      <p:sp>
        <p:nvSpPr>
          <p:cNvPr id="3" name="TPAnswers" title="Answer Text">
            <a:extLst>
              <a:ext uri="{FF2B5EF4-FFF2-40B4-BE49-F238E27FC236}">
                <a16:creationId xmlns:a16="http://schemas.microsoft.com/office/drawing/2014/main" id="{C885C8DF-DD9B-4721-83B9-9CEDF84156C4}"/>
              </a:ext>
            </a:extLst>
          </p:cNvPr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2876831" y="1522795"/>
            <a:ext cx="4114800" cy="4625975"/>
          </a:xfrm>
        </p:spPr>
        <p:txBody>
          <a:bodyPr/>
          <a:lstStyle/>
          <a:p>
            <a:pPr marL="625475" indent="-514350">
              <a:buFont typeface="Wingdings 2" panose="05020102010507070707" pitchFamily="18" charset="2"/>
              <a:buAutoNum type="alphaUcPeriod"/>
            </a:pPr>
            <a:r>
              <a:rPr lang="en-SG" dirty="0"/>
              <a:t>Yes</a:t>
            </a:r>
          </a:p>
          <a:p>
            <a:pPr marL="625475" indent="-514350">
              <a:buFont typeface="Wingdings 2" panose="05020102010507070707" pitchFamily="18" charset="2"/>
              <a:buAutoNum type="alphaUcPeriod"/>
            </a:pPr>
            <a:r>
              <a:rPr lang="en-SG" dirty="0"/>
              <a:t>No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810D8BC-BAFC-4ADF-93F8-B56E99E9BB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3B8915-1602-4615-ACE0-9E1FD2D0E61A}" type="slidenum">
              <a:rPr lang="en-SG" altLang="zh-SG" smtClean="0"/>
              <a:pPr/>
              <a:t>12</a:t>
            </a:fld>
            <a:endParaRPr lang="en-SG" altLang="zh-SG"/>
          </a:p>
        </p:txBody>
      </p:sp>
      <p:sp>
        <p:nvSpPr>
          <p:cNvPr id="5" name="TPPolling" title="Polling Shape">
            <a:extLst>
              <a:ext uri="{FF2B5EF4-FFF2-40B4-BE49-F238E27FC236}">
                <a16:creationId xmlns:a16="http://schemas.microsoft.com/office/drawing/2014/main" id="{4E4ACCCE-F434-4FDD-8EAD-6A36E90A23C0}"/>
              </a:ext>
            </a:extLst>
          </p:cNvPr>
          <p:cNvSpPr/>
          <p:nvPr/>
        </p:nvSpPr>
        <p:spPr>
          <a:xfrm>
            <a:off x="0" y="0"/>
            <a:ext cx="12700" cy="12700"/>
          </a:xfrm>
          <a:prstGeom prst="rect">
            <a:avLst/>
          </a:prstGeom>
          <a:solidFill>
            <a:schemeClr val="accent1">
              <a:alpha val="10000"/>
            </a:schemeClr>
          </a:solidFill>
          <a:ln w="48000" cap="flat" cmpd="thickThin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48000" cap="flat" cmpd="thickThin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2CED973E-5CEB-4B3E-AB9A-CEECBE4FE998}"/>
              </a:ext>
            </a:extLst>
          </p:cNvPr>
          <p:cNvCxnSpPr/>
          <p:nvPr/>
        </p:nvCxnSpPr>
        <p:spPr>
          <a:xfrm flipV="1">
            <a:off x="696308" y="3110386"/>
            <a:ext cx="0" cy="324036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6A87B56A-7B94-4CBD-B14C-0257FC9B4808}"/>
              </a:ext>
            </a:extLst>
          </p:cNvPr>
          <p:cNvCxnSpPr/>
          <p:nvPr/>
        </p:nvCxnSpPr>
        <p:spPr>
          <a:xfrm>
            <a:off x="708397" y="6359130"/>
            <a:ext cx="5388511" cy="3313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CE99DCA9-4CF9-447E-84B7-2EF18FB41143}"/>
              </a:ext>
            </a:extLst>
          </p:cNvPr>
          <p:cNvSpPr txBox="1"/>
          <p:nvPr/>
        </p:nvSpPr>
        <p:spPr>
          <a:xfrm>
            <a:off x="5448836" y="6475142"/>
            <a:ext cx="410690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i="1" dirty="0">
                <a:solidFill>
                  <a:srgbClr val="EC8514"/>
                </a:solidFill>
              </a:rPr>
              <a:t>X</a:t>
            </a:r>
            <a:r>
              <a:rPr lang="en-SG" i="1" baseline="-25000" dirty="0">
                <a:solidFill>
                  <a:srgbClr val="EC8514"/>
                </a:solidFill>
              </a:rPr>
              <a:t>1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417E2E1-47E1-42FA-954F-5C4824F3F8C1}"/>
              </a:ext>
            </a:extLst>
          </p:cNvPr>
          <p:cNvSpPr txBox="1"/>
          <p:nvPr/>
        </p:nvSpPr>
        <p:spPr>
          <a:xfrm>
            <a:off x="213610" y="2933414"/>
            <a:ext cx="410690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i="1" dirty="0">
                <a:solidFill>
                  <a:srgbClr val="EC8514"/>
                </a:solidFill>
              </a:rPr>
              <a:t>X</a:t>
            </a:r>
            <a:r>
              <a:rPr lang="en-SG" i="1" baseline="-25000" dirty="0">
                <a:solidFill>
                  <a:srgbClr val="EC8514"/>
                </a:solidFill>
              </a:rPr>
              <a:t>2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698F6C89-D446-4127-9B39-E47D2F088FF3}"/>
              </a:ext>
            </a:extLst>
          </p:cNvPr>
          <p:cNvCxnSpPr/>
          <p:nvPr/>
        </p:nvCxnSpPr>
        <p:spPr>
          <a:xfrm>
            <a:off x="4368716" y="6299499"/>
            <a:ext cx="0" cy="1855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A6AB19A9-4977-49B3-A403-5CB4318BD04B}"/>
              </a:ext>
            </a:extLst>
          </p:cNvPr>
          <p:cNvCxnSpPr/>
          <p:nvPr/>
        </p:nvCxnSpPr>
        <p:spPr>
          <a:xfrm>
            <a:off x="625710" y="3614442"/>
            <a:ext cx="16537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34A6EA27-FC8A-41FA-98E8-BCBB53D914DB}"/>
              </a:ext>
            </a:extLst>
          </p:cNvPr>
          <p:cNvSpPr txBox="1"/>
          <p:nvPr/>
        </p:nvSpPr>
        <p:spPr>
          <a:xfrm>
            <a:off x="555150" y="6465193"/>
            <a:ext cx="306494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dirty="0"/>
              <a:t>0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F5830F3-6730-4F6B-9FCB-1DC6428B3444}"/>
              </a:ext>
            </a:extLst>
          </p:cNvPr>
          <p:cNvSpPr txBox="1"/>
          <p:nvPr/>
        </p:nvSpPr>
        <p:spPr>
          <a:xfrm>
            <a:off x="4278246" y="6544668"/>
            <a:ext cx="306494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dirty="0"/>
              <a:t>1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F2C4882-0038-4930-9A1F-3C58B62A67C4}"/>
              </a:ext>
            </a:extLst>
          </p:cNvPr>
          <p:cNvSpPr txBox="1"/>
          <p:nvPr/>
        </p:nvSpPr>
        <p:spPr>
          <a:xfrm>
            <a:off x="200877" y="3404197"/>
            <a:ext cx="306494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dirty="0"/>
              <a:t>1</a:t>
            </a:r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3A5F3E40-2EDA-4E30-9754-41A16C929B78}"/>
              </a:ext>
            </a:extLst>
          </p:cNvPr>
          <p:cNvSpPr/>
          <p:nvPr/>
        </p:nvSpPr>
        <p:spPr>
          <a:xfrm>
            <a:off x="555150" y="6157952"/>
            <a:ext cx="360040" cy="327085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85D23653-4DF7-4B34-A269-9529B4C80264}"/>
              </a:ext>
            </a:extLst>
          </p:cNvPr>
          <p:cNvSpPr/>
          <p:nvPr/>
        </p:nvSpPr>
        <p:spPr>
          <a:xfrm>
            <a:off x="543375" y="3477986"/>
            <a:ext cx="360040" cy="327085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52D5E7A4-3748-4679-A6C5-9488A850D76F}"/>
              </a:ext>
            </a:extLst>
          </p:cNvPr>
          <p:cNvSpPr/>
          <p:nvPr/>
        </p:nvSpPr>
        <p:spPr>
          <a:xfrm>
            <a:off x="4251473" y="3418679"/>
            <a:ext cx="360040" cy="32708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79BCA706-78E0-40A1-A8A2-3615B2152933}"/>
              </a:ext>
            </a:extLst>
          </p:cNvPr>
          <p:cNvSpPr/>
          <p:nvPr/>
        </p:nvSpPr>
        <p:spPr>
          <a:xfrm>
            <a:off x="4260704" y="6239685"/>
            <a:ext cx="360040" cy="32708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6B203AD4-BE53-4856-AA29-6EB6E27101AA}"/>
              </a:ext>
            </a:extLst>
          </p:cNvPr>
          <p:cNvGrpSpPr/>
          <p:nvPr/>
        </p:nvGrpSpPr>
        <p:grpSpPr>
          <a:xfrm>
            <a:off x="7035480" y="3188107"/>
            <a:ext cx="1512168" cy="892004"/>
            <a:chOff x="7631832" y="3312193"/>
            <a:chExt cx="1512168" cy="892004"/>
          </a:xfrm>
        </p:grpSpPr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F9F98921-8A24-4800-A464-510CD7F39787}"/>
                </a:ext>
              </a:extLst>
            </p:cNvPr>
            <p:cNvSpPr txBox="1"/>
            <p:nvPr/>
          </p:nvSpPr>
          <p:spPr>
            <a:xfrm>
              <a:off x="7631832" y="3327034"/>
              <a:ext cx="1512168" cy="8771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SG" dirty="0"/>
                <a:t> “0”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endParaRPr lang="en-SG" dirty="0"/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SG" dirty="0"/>
                <a:t> “1”</a:t>
              </a:r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ED8B0FE9-2975-4D22-9CF9-C9738606EB47}"/>
                </a:ext>
              </a:extLst>
            </p:cNvPr>
            <p:cNvSpPr/>
            <p:nvPr/>
          </p:nvSpPr>
          <p:spPr>
            <a:xfrm>
              <a:off x="7631832" y="3312193"/>
              <a:ext cx="360040" cy="327085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6C41FE25-D3F6-4CA1-AC86-6D1F0BA51AB3}"/>
                </a:ext>
              </a:extLst>
            </p:cNvPr>
            <p:cNvSpPr/>
            <p:nvPr/>
          </p:nvSpPr>
          <p:spPr>
            <a:xfrm>
              <a:off x="7631832" y="3821995"/>
              <a:ext cx="360040" cy="327085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</p:grpSp>
      <p:pic>
        <p:nvPicPr>
          <p:cNvPr id="25" name="Picture 24">
            <a:extLst>
              <a:ext uri="{FF2B5EF4-FFF2-40B4-BE49-F238E27FC236}">
                <a16:creationId xmlns:a16="http://schemas.microsoft.com/office/drawing/2014/main" id="{0F4F7CF8-FF9C-FD78-89B0-A3C596F60CF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108520" y="1541371"/>
            <a:ext cx="2783606" cy="1215508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153836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5" grpId="0" animBg="1"/>
      <p:bldP spid="5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PQuestion" title="Question Text">
            <a:extLst>
              <a:ext uri="{FF2B5EF4-FFF2-40B4-BE49-F238E27FC236}">
                <a16:creationId xmlns:a16="http://schemas.microsoft.com/office/drawing/2014/main" id="{62EAB225-2FD4-4BBF-A448-4EBE32E08F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691" y="38864"/>
            <a:ext cx="9757080" cy="1250950"/>
          </a:xfrm>
        </p:spPr>
        <p:txBody>
          <a:bodyPr>
            <a:normAutofit/>
          </a:bodyPr>
          <a:lstStyle/>
          <a:p>
            <a:r>
              <a:rPr lang="en-SG" sz="3600" dirty="0"/>
              <a:t>Can a single line separate red from blue dots?</a:t>
            </a:r>
          </a:p>
        </p:txBody>
      </p:sp>
      <p:sp>
        <p:nvSpPr>
          <p:cNvPr id="3" name="TPAnswers" title="Answer Text">
            <a:extLst>
              <a:ext uri="{FF2B5EF4-FFF2-40B4-BE49-F238E27FC236}">
                <a16:creationId xmlns:a16="http://schemas.microsoft.com/office/drawing/2014/main" id="{C885C8DF-DD9B-4721-83B9-9CEDF84156C4}"/>
              </a:ext>
            </a:extLst>
          </p:cNvPr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2876831" y="1522795"/>
            <a:ext cx="4114800" cy="4625975"/>
          </a:xfrm>
        </p:spPr>
        <p:txBody>
          <a:bodyPr/>
          <a:lstStyle/>
          <a:p>
            <a:pPr marL="625475" indent="-514350">
              <a:buFont typeface="Wingdings 2" panose="05020102010507070707" pitchFamily="18" charset="2"/>
              <a:buAutoNum type="alphaUcPeriod"/>
            </a:pPr>
            <a:r>
              <a:rPr lang="en-SG" dirty="0"/>
              <a:t>Yes</a:t>
            </a:r>
          </a:p>
          <a:p>
            <a:pPr marL="625475" indent="-514350">
              <a:buFont typeface="Wingdings 2" panose="05020102010507070707" pitchFamily="18" charset="2"/>
              <a:buAutoNum type="alphaUcPeriod"/>
            </a:pPr>
            <a:r>
              <a:rPr lang="en-SG" dirty="0"/>
              <a:t>No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810D8BC-BAFC-4ADF-93F8-B56E99E9BB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3B8915-1602-4615-ACE0-9E1FD2D0E61A}" type="slidenum">
              <a:rPr lang="en-SG" altLang="zh-SG" smtClean="0"/>
              <a:pPr/>
              <a:t>13</a:t>
            </a:fld>
            <a:endParaRPr lang="en-SG" altLang="zh-SG"/>
          </a:p>
        </p:txBody>
      </p:sp>
      <p:sp>
        <p:nvSpPr>
          <p:cNvPr id="5" name="TPPolling" title="Polling Shape">
            <a:extLst>
              <a:ext uri="{FF2B5EF4-FFF2-40B4-BE49-F238E27FC236}">
                <a16:creationId xmlns:a16="http://schemas.microsoft.com/office/drawing/2014/main" id="{4E4ACCCE-F434-4FDD-8EAD-6A36E90A23C0}"/>
              </a:ext>
            </a:extLst>
          </p:cNvPr>
          <p:cNvSpPr/>
          <p:nvPr/>
        </p:nvSpPr>
        <p:spPr>
          <a:xfrm>
            <a:off x="0" y="0"/>
            <a:ext cx="12700" cy="12700"/>
          </a:xfrm>
          <a:prstGeom prst="rect">
            <a:avLst/>
          </a:prstGeom>
          <a:solidFill>
            <a:schemeClr val="accent1">
              <a:alpha val="10000"/>
            </a:schemeClr>
          </a:solidFill>
          <a:ln w="48000" cap="flat" cmpd="thickThin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48000" cap="flat" cmpd="thickThin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2CED973E-5CEB-4B3E-AB9A-CEECBE4FE998}"/>
              </a:ext>
            </a:extLst>
          </p:cNvPr>
          <p:cNvCxnSpPr/>
          <p:nvPr/>
        </p:nvCxnSpPr>
        <p:spPr>
          <a:xfrm flipV="1">
            <a:off x="696308" y="3110386"/>
            <a:ext cx="0" cy="324036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6A87B56A-7B94-4CBD-B14C-0257FC9B4808}"/>
              </a:ext>
            </a:extLst>
          </p:cNvPr>
          <p:cNvCxnSpPr/>
          <p:nvPr/>
        </p:nvCxnSpPr>
        <p:spPr>
          <a:xfrm>
            <a:off x="708397" y="6359130"/>
            <a:ext cx="5388511" cy="3313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CE99DCA9-4CF9-447E-84B7-2EF18FB41143}"/>
              </a:ext>
            </a:extLst>
          </p:cNvPr>
          <p:cNvSpPr txBox="1"/>
          <p:nvPr/>
        </p:nvSpPr>
        <p:spPr>
          <a:xfrm>
            <a:off x="5448836" y="6475142"/>
            <a:ext cx="410690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i="1" dirty="0">
                <a:solidFill>
                  <a:srgbClr val="EC8514"/>
                </a:solidFill>
              </a:rPr>
              <a:t>X</a:t>
            </a:r>
            <a:r>
              <a:rPr lang="en-SG" i="1" baseline="-25000" dirty="0">
                <a:solidFill>
                  <a:srgbClr val="EC8514"/>
                </a:solidFill>
              </a:rPr>
              <a:t>1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417E2E1-47E1-42FA-954F-5C4824F3F8C1}"/>
              </a:ext>
            </a:extLst>
          </p:cNvPr>
          <p:cNvSpPr txBox="1"/>
          <p:nvPr/>
        </p:nvSpPr>
        <p:spPr>
          <a:xfrm>
            <a:off x="213610" y="2933414"/>
            <a:ext cx="410690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i="1" dirty="0">
                <a:solidFill>
                  <a:srgbClr val="EC8514"/>
                </a:solidFill>
              </a:rPr>
              <a:t>X</a:t>
            </a:r>
            <a:r>
              <a:rPr lang="en-SG" i="1" baseline="-25000" dirty="0">
                <a:solidFill>
                  <a:srgbClr val="EC8514"/>
                </a:solidFill>
              </a:rPr>
              <a:t>2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698F6C89-D446-4127-9B39-E47D2F088FF3}"/>
              </a:ext>
            </a:extLst>
          </p:cNvPr>
          <p:cNvCxnSpPr/>
          <p:nvPr/>
        </p:nvCxnSpPr>
        <p:spPr>
          <a:xfrm>
            <a:off x="4368716" y="6299499"/>
            <a:ext cx="0" cy="1855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A6AB19A9-4977-49B3-A403-5CB4318BD04B}"/>
              </a:ext>
            </a:extLst>
          </p:cNvPr>
          <p:cNvCxnSpPr/>
          <p:nvPr/>
        </p:nvCxnSpPr>
        <p:spPr>
          <a:xfrm>
            <a:off x="625710" y="3614442"/>
            <a:ext cx="16537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34A6EA27-FC8A-41FA-98E8-BCBB53D914DB}"/>
              </a:ext>
            </a:extLst>
          </p:cNvPr>
          <p:cNvSpPr txBox="1"/>
          <p:nvPr/>
        </p:nvSpPr>
        <p:spPr>
          <a:xfrm>
            <a:off x="555150" y="6465193"/>
            <a:ext cx="306494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dirty="0"/>
              <a:t>0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F5830F3-6730-4F6B-9FCB-1DC6428B3444}"/>
              </a:ext>
            </a:extLst>
          </p:cNvPr>
          <p:cNvSpPr txBox="1"/>
          <p:nvPr/>
        </p:nvSpPr>
        <p:spPr>
          <a:xfrm>
            <a:off x="4278246" y="6544668"/>
            <a:ext cx="306494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dirty="0"/>
              <a:t>1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F2C4882-0038-4930-9A1F-3C58B62A67C4}"/>
              </a:ext>
            </a:extLst>
          </p:cNvPr>
          <p:cNvSpPr txBox="1"/>
          <p:nvPr/>
        </p:nvSpPr>
        <p:spPr>
          <a:xfrm>
            <a:off x="200877" y="3404197"/>
            <a:ext cx="306494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dirty="0"/>
              <a:t>1</a:t>
            </a:r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3A5F3E40-2EDA-4E30-9754-41A16C929B78}"/>
              </a:ext>
            </a:extLst>
          </p:cNvPr>
          <p:cNvSpPr/>
          <p:nvPr/>
        </p:nvSpPr>
        <p:spPr>
          <a:xfrm>
            <a:off x="555150" y="6157952"/>
            <a:ext cx="360040" cy="327085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85D23653-4DF7-4B34-A269-9529B4C80264}"/>
              </a:ext>
            </a:extLst>
          </p:cNvPr>
          <p:cNvSpPr/>
          <p:nvPr/>
        </p:nvSpPr>
        <p:spPr>
          <a:xfrm>
            <a:off x="4224700" y="3447039"/>
            <a:ext cx="360040" cy="327085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52D5E7A4-3748-4679-A6C5-9488A850D76F}"/>
              </a:ext>
            </a:extLst>
          </p:cNvPr>
          <p:cNvSpPr/>
          <p:nvPr/>
        </p:nvSpPr>
        <p:spPr>
          <a:xfrm>
            <a:off x="528377" y="3477986"/>
            <a:ext cx="360040" cy="32708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79BCA706-78E0-40A1-A8A2-3615B2152933}"/>
              </a:ext>
            </a:extLst>
          </p:cNvPr>
          <p:cNvSpPr/>
          <p:nvPr/>
        </p:nvSpPr>
        <p:spPr>
          <a:xfrm>
            <a:off x="4260704" y="6239685"/>
            <a:ext cx="360040" cy="32708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6B203AD4-BE53-4856-AA29-6EB6E27101AA}"/>
              </a:ext>
            </a:extLst>
          </p:cNvPr>
          <p:cNvGrpSpPr/>
          <p:nvPr/>
        </p:nvGrpSpPr>
        <p:grpSpPr>
          <a:xfrm>
            <a:off x="7035480" y="3188107"/>
            <a:ext cx="1512168" cy="892004"/>
            <a:chOff x="7631832" y="3312193"/>
            <a:chExt cx="1512168" cy="892004"/>
          </a:xfrm>
        </p:grpSpPr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F9F98921-8A24-4800-A464-510CD7F39787}"/>
                </a:ext>
              </a:extLst>
            </p:cNvPr>
            <p:cNvSpPr txBox="1"/>
            <p:nvPr/>
          </p:nvSpPr>
          <p:spPr>
            <a:xfrm>
              <a:off x="7631832" y="3327034"/>
              <a:ext cx="1512168" cy="8771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SG" dirty="0"/>
                <a:t> “0”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endParaRPr lang="en-SG" dirty="0"/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SG" dirty="0"/>
                <a:t> “1”</a:t>
              </a:r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ED8B0FE9-2975-4D22-9CF9-C9738606EB47}"/>
                </a:ext>
              </a:extLst>
            </p:cNvPr>
            <p:cNvSpPr/>
            <p:nvPr/>
          </p:nvSpPr>
          <p:spPr>
            <a:xfrm>
              <a:off x="7631832" y="3312193"/>
              <a:ext cx="360040" cy="327085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6C41FE25-D3F6-4CA1-AC86-6D1F0BA51AB3}"/>
                </a:ext>
              </a:extLst>
            </p:cNvPr>
            <p:cNvSpPr/>
            <p:nvPr/>
          </p:nvSpPr>
          <p:spPr>
            <a:xfrm>
              <a:off x="7631832" y="3821995"/>
              <a:ext cx="360040" cy="327085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37B6A7C4-EC1E-4210-AF97-64BE155FCF0B}"/>
              </a:ext>
            </a:extLst>
          </p:cNvPr>
          <p:cNvSpPr txBox="1"/>
          <p:nvPr/>
        </p:nvSpPr>
        <p:spPr>
          <a:xfrm>
            <a:off x="1541258" y="2889145"/>
            <a:ext cx="492568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SG" sz="2800" dirty="0"/>
              <a:t>XOR problem</a:t>
            </a:r>
            <a:endParaRPr lang="en-SG" sz="2400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49D1974-7897-4BEA-87BE-A0A9FC1DD1B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08520" y="1541371"/>
            <a:ext cx="2783606" cy="1215508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24240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SG" sz="4000" dirty="0"/>
              <a:t>One neuron can’t solve XOR proble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69E993-5DBA-40BD-988E-0C99B6CA4EEB}" type="slidenum">
              <a:rPr lang="en-SG" altLang="zh-SG" smtClean="0"/>
              <a:pPr/>
              <a:t>14</a:t>
            </a:fld>
            <a:endParaRPr lang="en-SG" altLang="zh-SG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1475656" y="2132856"/>
            <a:ext cx="0" cy="324036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1487745" y="5381600"/>
            <a:ext cx="5388511" cy="3313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228184" y="5497612"/>
            <a:ext cx="410690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i="1" dirty="0">
                <a:solidFill>
                  <a:srgbClr val="EC8514"/>
                </a:solidFill>
              </a:rPr>
              <a:t>X</a:t>
            </a:r>
            <a:r>
              <a:rPr lang="en-SG" i="1" baseline="-25000" dirty="0">
                <a:solidFill>
                  <a:srgbClr val="EC8514"/>
                </a:solidFill>
              </a:rPr>
              <a:t>1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992958" y="1955884"/>
            <a:ext cx="410690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i="1" dirty="0">
                <a:solidFill>
                  <a:srgbClr val="EC8514"/>
                </a:solidFill>
              </a:rPr>
              <a:t>X</a:t>
            </a:r>
            <a:r>
              <a:rPr lang="en-SG" i="1" baseline="-25000" dirty="0">
                <a:solidFill>
                  <a:srgbClr val="EC8514"/>
                </a:solidFill>
              </a:rPr>
              <a:t>2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5148064" y="5321969"/>
            <a:ext cx="0" cy="1855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1405058" y="2636912"/>
            <a:ext cx="16537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1334498" y="5487663"/>
            <a:ext cx="306494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dirty="0"/>
              <a:t>0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057594" y="5567138"/>
            <a:ext cx="306494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dirty="0"/>
              <a:t>1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980225" y="2426667"/>
            <a:ext cx="306494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dirty="0"/>
              <a:t>1</a:t>
            </a:r>
          </a:p>
        </p:txBody>
      </p:sp>
      <p:sp>
        <p:nvSpPr>
          <p:cNvPr id="22" name="Oval 21"/>
          <p:cNvSpPr/>
          <p:nvPr/>
        </p:nvSpPr>
        <p:spPr>
          <a:xfrm>
            <a:off x="1334498" y="5180422"/>
            <a:ext cx="360040" cy="327085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3" name="Oval 22"/>
          <p:cNvSpPr/>
          <p:nvPr/>
        </p:nvSpPr>
        <p:spPr>
          <a:xfrm>
            <a:off x="5040052" y="2493037"/>
            <a:ext cx="360040" cy="327085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4" name="Oval 23"/>
          <p:cNvSpPr/>
          <p:nvPr/>
        </p:nvSpPr>
        <p:spPr>
          <a:xfrm>
            <a:off x="1295636" y="2453525"/>
            <a:ext cx="360040" cy="32708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6" name="Oval 25"/>
          <p:cNvSpPr/>
          <p:nvPr/>
        </p:nvSpPr>
        <p:spPr>
          <a:xfrm>
            <a:off x="5040052" y="5262155"/>
            <a:ext cx="360040" cy="32708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grpSp>
        <p:nvGrpSpPr>
          <p:cNvPr id="31" name="Group 30"/>
          <p:cNvGrpSpPr/>
          <p:nvPr/>
        </p:nvGrpSpPr>
        <p:grpSpPr>
          <a:xfrm>
            <a:off x="7814828" y="2210577"/>
            <a:ext cx="1512168" cy="892004"/>
            <a:chOff x="7631832" y="3312193"/>
            <a:chExt cx="1512168" cy="892004"/>
          </a:xfrm>
        </p:grpSpPr>
        <p:sp>
          <p:nvSpPr>
            <p:cNvPr id="28" name="TextBox 27"/>
            <p:cNvSpPr txBox="1"/>
            <p:nvPr/>
          </p:nvSpPr>
          <p:spPr>
            <a:xfrm>
              <a:off x="7631832" y="3327034"/>
              <a:ext cx="1512168" cy="8771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SG" dirty="0"/>
                <a:t> “0”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endParaRPr lang="en-SG" dirty="0"/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SG" dirty="0"/>
                <a:t> “1”</a:t>
              </a:r>
            </a:p>
          </p:txBody>
        </p:sp>
        <p:sp>
          <p:nvSpPr>
            <p:cNvPr id="29" name="Oval 28"/>
            <p:cNvSpPr/>
            <p:nvPr/>
          </p:nvSpPr>
          <p:spPr>
            <a:xfrm>
              <a:off x="7631832" y="3312193"/>
              <a:ext cx="360040" cy="327085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30" name="Oval 29"/>
            <p:cNvSpPr/>
            <p:nvPr/>
          </p:nvSpPr>
          <p:spPr>
            <a:xfrm>
              <a:off x="7631832" y="3821995"/>
              <a:ext cx="360040" cy="327085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</p:grpSp>
      <p:cxnSp>
        <p:nvCxnSpPr>
          <p:cNvPr id="25" name="Straight Connector 24"/>
          <p:cNvCxnSpPr/>
          <p:nvPr/>
        </p:nvCxnSpPr>
        <p:spPr>
          <a:xfrm>
            <a:off x="457200" y="2897450"/>
            <a:ext cx="4303701" cy="3048817"/>
          </a:xfrm>
          <a:prstGeom prst="line">
            <a:avLst/>
          </a:prstGeom>
          <a:ln w="317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angle 2"/>
          <p:cNvSpPr/>
          <p:nvPr/>
        </p:nvSpPr>
        <p:spPr>
          <a:xfrm>
            <a:off x="2421411" y="6351528"/>
            <a:ext cx="49536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SG" sz="2000" dirty="0"/>
              <a:t>One line can’t separate red from blue dots</a:t>
            </a:r>
          </a:p>
        </p:txBody>
      </p:sp>
    </p:spTree>
    <p:extLst>
      <p:ext uri="{BB962C8B-B14F-4D97-AF65-F5344CB8AC3E}">
        <p14:creationId xmlns:p14="http://schemas.microsoft.com/office/powerpoint/2010/main" val="293345154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PChart">
            <a:extLst>
              <a:ext uri="{FF2B5EF4-FFF2-40B4-BE49-F238E27FC236}">
                <a16:creationId xmlns:a16="http://schemas.microsoft.com/office/drawing/2014/main" id="{FAEBC1BA-3CE8-42DF-8BE7-2A7F7AD410DE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7488324" y="1486224"/>
            <a:ext cx="1750925" cy="2014783"/>
          </a:xfrm>
          <a:prstGeom prst="rect">
            <a:avLst/>
          </a:prstGeom>
          <a:blipFill>
            <a:blip r:embed="rId5"/>
            <a:stretch>
              <a:fillRect/>
            </a:stretch>
          </a:blipFill>
          <a:ln w="48000" cap="flat" cmpd="thickThin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48000" cap="flat" cmpd="thickThin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" name="TPQuestion" title="Question Text">
            <a:extLst>
              <a:ext uri="{FF2B5EF4-FFF2-40B4-BE49-F238E27FC236}">
                <a16:creationId xmlns:a16="http://schemas.microsoft.com/office/drawing/2014/main" id="{A59086DA-40E1-4FFC-ADE0-525221AFD4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sz="4400" dirty="0"/>
              <a:t>How many lines are needed?</a:t>
            </a:r>
            <a:endParaRPr lang="en-SG" dirty="0"/>
          </a:p>
        </p:txBody>
      </p:sp>
      <p:sp>
        <p:nvSpPr>
          <p:cNvPr id="3" name="TPAnswers" title="Answer Text">
            <a:extLst>
              <a:ext uri="{FF2B5EF4-FFF2-40B4-BE49-F238E27FC236}">
                <a16:creationId xmlns:a16="http://schemas.microsoft.com/office/drawing/2014/main" id="{E8911DBF-024C-4561-9996-41D4C4979A8A}"/>
              </a:ext>
            </a:extLst>
          </p:cNvPr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-8044" y="1403350"/>
            <a:ext cx="4114800" cy="4625975"/>
          </a:xfrm>
        </p:spPr>
        <p:txBody>
          <a:bodyPr/>
          <a:lstStyle/>
          <a:p>
            <a:pPr marL="625475" indent="-514350">
              <a:buFont typeface="Wingdings 2" panose="05020102010507070707" pitchFamily="18" charset="2"/>
              <a:buAutoNum type="alphaUcPeriod"/>
            </a:pPr>
            <a:r>
              <a:rPr lang="en-SG" dirty="0"/>
              <a:t>1</a:t>
            </a:r>
          </a:p>
          <a:p>
            <a:pPr marL="625475" indent="-514350">
              <a:buFont typeface="Wingdings 2" panose="05020102010507070707" pitchFamily="18" charset="2"/>
              <a:buAutoNum type="alphaUcPeriod"/>
            </a:pPr>
            <a:r>
              <a:rPr lang="en-SG" dirty="0"/>
              <a:t>2</a:t>
            </a:r>
          </a:p>
          <a:p>
            <a:pPr marL="625475" indent="-514350">
              <a:buFont typeface="Wingdings 2" panose="05020102010507070707" pitchFamily="18" charset="2"/>
              <a:buAutoNum type="alphaUcPeriod"/>
            </a:pPr>
            <a:r>
              <a:rPr lang="en-SG" dirty="0"/>
              <a:t>3</a:t>
            </a:r>
          </a:p>
          <a:p>
            <a:pPr marL="625475" indent="-514350">
              <a:buFont typeface="Wingdings 2" panose="05020102010507070707" pitchFamily="18" charset="2"/>
              <a:buAutoNum type="alphaUcPeriod"/>
            </a:pPr>
            <a:r>
              <a:rPr lang="en-SG" dirty="0"/>
              <a:t>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4D842DD-36EF-4176-A36F-6D48984936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3B8915-1602-4615-ACE0-9E1FD2D0E61A}" type="slidenum">
              <a:rPr lang="en-SG" altLang="zh-SG" smtClean="0"/>
              <a:pPr/>
              <a:t>15</a:t>
            </a:fld>
            <a:endParaRPr lang="en-SG" altLang="zh-SG"/>
          </a:p>
        </p:txBody>
      </p:sp>
      <p:sp>
        <p:nvSpPr>
          <p:cNvPr id="5" name="TPPolling" title="Polling Shape">
            <a:extLst>
              <a:ext uri="{FF2B5EF4-FFF2-40B4-BE49-F238E27FC236}">
                <a16:creationId xmlns:a16="http://schemas.microsoft.com/office/drawing/2014/main" id="{A099AF0E-4456-48FB-86A5-2C8827EC44DF}"/>
              </a:ext>
            </a:extLst>
          </p:cNvPr>
          <p:cNvSpPr/>
          <p:nvPr/>
        </p:nvSpPr>
        <p:spPr>
          <a:xfrm>
            <a:off x="0" y="0"/>
            <a:ext cx="12700" cy="12700"/>
          </a:xfrm>
          <a:prstGeom prst="rect">
            <a:avLst/>
          </a:prstGeom>
          <a:solidFill>
            <a:schemeClr val="accent1">
              <a:alpha val="10000"/>
            </a:schemeClr>
          </a:solidFill>
          <a:ln w="48000" cap="flat" cmpd="thickThin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48000" cap="flat" cmpd="thickThin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B2BE495E-1FD6-4336-A03D-916F1DD6D7A9}"/>
              </a:ext>
            </a:extLst>
          </p:cNvPr>
          <p:cNvCxnSpPr/>
          <p:nvPr/>
        </p:nvCxnSpPr>
        <p:spPr>
          <a:xfrm flipV="1">
            <a:off x="2231740" y="2250615"/>
            <a:ext cx="0" cy="324036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C42A37D8-DF89-4F2E-8F58-C7068C35040D}"/>
              </a:ext>
            </a:extLst>
          </p:cNvPr>
          <p:cNvCxnSpPr/>
          <p:nvPr/>
        </p:nvCxnSpPr>
        <p:spPr>
          <a:xfrm>
            <a:off x="2243829" y="5499359"/>
            <a:ext cx="5388511" cy="3313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0722CF11-0778-4405-B2A6-7FA656B26B77}"/>
              </a:ext>
            </a:extLst>
          </p:cNvPr>
          <p:cNvSpPr txBox="1"/>
          <p:nvPr/>
        </p:nvSpPr>
        <p:spPr>
          <a:xfrm>
            <a:off x="6984268" y="5615371"/>
            <a:ext cx="410690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i="1" dirty="0">
                <a:solidFill>
                  <a:srgbClr val="EC8514"/>
                </a:solidFill>
              </a:rPr>
              <a:t>X</a:t>
            </a:r>
            <a:r>
              <a:rPr lang="en-SG" i="1" baseline="-25000" dirty="0">
                <a:solidFill>
                  <a:srgbClr val="EC8514"/>
                </a:solidFill>
              </a:rPr>
              <a:t>1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C689BE67-3E48-4FE1-A6BC-5E540817B31A}"/>
              </a:ext>
            </a:extLst>
          </p:cNvPr>
          <p:cNvSpPr txBox="1"/>
          <p:nvPr/>
        </p:nvSpPr>
        <p:spPr>
          <a:xfrm>
            <a:off x="1749042" y="2073643"/>
            <a:ext cx="410690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i="1" dirty="0">
                <a:solidFill>
                  <a:srgbClr val="EC8514"/>
                </a:solidFill>
              </a:rPr>
              <a:t>X</a:t>
            </a:r>
            <a:r>
              <a:rPr lang="en-SG" i="1" baseline="-25000" dirty="0">
                <a:solidFill>
                  <a:srgbClr val="EC8514"/>
                </a:solidFill>
              </a:rPr>
              <a:t>2</a:t>
            </a: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15A72B77-C3CC-41F2-8971-8181012037D4}"/>
              </a:ext>
            </a:extLst>
          </p:cNvPr>
          <p:cNvCxnSpPr/>
          <p:nvPr/>
        </p:nvCxnSpPr>
        <p:spPr>
          <a:xfrm>
            <a:off x="5904148" y="5439728"/>
            <a:ext cx="0" cy="1855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3263C225-3B1C-4FAC-BDA1-F49161167434}"/>
              </a:ext>
            </a:extLst>
          </p:cNvPr>
          <p:cNvCxnSpPr/>
          <p:nvPr/>
        </p:nvCxnSpPr>
        <p:spPr>
          <a:xfrm>
            <a:off x="2161142" y="2754671"/>
            <a:ext cx="16537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006A5669-822D-43CD-9AF6-F5DC8CC32F2F}"/>
              </a:ext>
            </a:extLst>
          </p:cNvPr>
          <p:cNvSpPr txBox="1"/>
          <p:nvPr/>
        </p:nvSpPr>
        <p:spPr>
          <a:xfrm>
            <a:off x="2090582" y="5605422"/>
            <a:ext cx="306494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dirty="0"/>
              <a:t>0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046F9AD1-98AB-4FC2-8D1D-966FB426E63F}"/>
              </a:ext>
            </a:extLst>
          </p:cNvPr>
          <p:cNvSpPr txBox="1"/>
          <p:nvPr/>
        </p:nvSpPr>
        <p:spPr>
          <a:xfrm>
            <a:off x="5813678" y="5684897"/>
            <a:ext cx="306494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dirty="0"/>
              <a:t>1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121A7F2D-32E4-4863-9D1A-1621B8510727}"/>
              </a:ext>
            </a:extLst>
          </p:cNvPr>
          <p:cNvSpPr txBox="1"/>
          <p:nvPr/>
        </p:nvSpPr>
        <p:spPr>
          <a:xfrm>
            <a:off x="1736309" y="2544426"/>
            <a:ext cx="306494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dirty="0"/>
              <a:t>1</a:t>
            </a:r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A1AF840C-1B18-4FAF-BBD8-5CD3A72859F1}"/>
              </a:ext>
            </a:extLst>
          </p:cNvPr>
          <p:cNvSpPr/>
          <p:nvPr/>
        </p:nvSpPr>
        <p:spPr>
          <a:xfrm>
            <a:off x="2090582" y="5298181"/>
            <a:ext cx="360040" cy="327085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664AE23B-B80B-47EF-972F-6BD18622A96D}"/>
              </a:ext>
            </a:extLst>
          </p:cNvPr>
          <p:cNvSpPr/>
          <p:nvPr/>
        </p:nvSpPr>
        <p:spPr>
          <a:xfrm>
            <a:off x="5796136" y="2610796"/>
            <a:ext cx="360040" cy="327085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B35FA29B-350F-4D18-BA0B-16BE5D175839}"/>
              </a:ext>
            </a:extLst>
          </p:cNvPr>
          <p:cNvSpPr/>
          <p:nvPr/>
        </p:nvSpPr>
        <p:spPr>
          <a:xfrm>
            <a:off x="2051720" y="2571284"/>
            <a:ext cx="360040" cy="32708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C82BFE82-6A27-4562-BEF7-824DFDFAB09B}"/>
              </a:ext>
            </a:extLst>
          </p:cNvPr>
          <p:cNvSpPr/>
          <p:nvPr/>
        </p:nvSpPr>
        <p:spPr>
          <a:xfrm>
            <a:off x="5796136" y="5379914"/>
            <a:ext cx="360040" cy="32708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67172153-307D-4C16-B715-6AC1AF199541}"/>
              </a:ext>
            </a:extLst>
          </p:cNvPr>
          <p:cNvCxnSpPr/>
          <p:nvPr/>
        </p:nvCxnSpPr>
        <p:spPr>
          <a:xfrm>
            <a:off x="1213284" y="3015209"/>
            <a:ext cx="4303701" cy="3048817"/>
          </a:xfrm>
          <a:prstGeom prst="line">
            <a:avLst/>
          </a:prstGeom>
          <a:ln w="317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Rectangle 35">
            <a:extLst>
              <a:ext uri="{FF2B5EF4-FFF2-40B4-BE49-F238E27FC236}">
                <a16:creationId xmlns:a16="http://schemas.microsoft.com/office/drawing/2014/main" id="{386F7157-619C-4A94-B727-55595CB1B37B}"/>
              </a:ext>
            </a:extLst>
          </p:cNvPr>
          <p:cNvSpPr/>
          <p:nvPr/>
        </p:nvSpPr>
        <p:spPr>
          <a:xfrm>
            <a:off x="2214124" y="6414264"/>
            <a:ext cx="49536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SG" sz="2000" dirty="0"/>
              <a:t>One line can’t separate red from blue dot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F78D5EA-B83E-C29E-8766-6F254AF9EF3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53753" y="1522795"/>
            <a:ext cx="2783606" cy="1215508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95469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5" grpId="0" animBg="1"/>
      <p:bldP spid="5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4E5AB8-31B1-4592-8DEB-F924771C9D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XOR Problem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BF3A251-D0C1-4E9A-92E4-0BE5E66BFC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69E993-5DBA-40BD-988E-0C99B6CA4EEB}" type="slidenum">
              <a:rPr lang="en-SG" altLang="zh-SG" smtClean="0"/>
              <a:pPr/>
              <a:t>16</a:t>
            </a:fld>
            <a:endParaRPr lang="en-SG" altLang="zh-SG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445AB27-4A0E-4504-8E16-70C368DABD6F}"/>
              </a:ext>
            </a:extLst>
          </p:cNvPr>
          <p:cNvSpPr txBox="1"/>
          <p:nvPr/>
        </p:nvSpPr>
        <p:spPr>
          <a:xfrm>
            <a:off x="385437" y="6260985"/>
            <a:ext cx="782200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1200" dirty="0"/>
              <a:t>Reference: </a:t>
            </a:r>
            <a:r>
              <a:rPr lang="en-US" sz="1200" dirty="0">
                <a:hlinkClick r:id="rId3"/>
              </a:rPr>
              <a:t>http://toritris.weebly.com/perceptron-4-formalising--visualising.html</a:t>
            </a:r>
            <a:endParaRPr lang="en-US" sz="12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28122D6-55AA-4F1D-B54B-315224A51C37}"/>
              </a:ext>
            </a:extLst>
          </p:cNvPr>
          <p:cNvSpPr txBox="1"/>
          <p:nvPr/>
        </p:nvSpPr>
        <p:spPr>
          <a:xfrm>
            <a:off x="579318" y="5330730"/>
            <a:ext cx="396044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One line can’t separate XOR region.</a:t>
            </a:r>
          </a:p>
          <a:p>
            <a:r>
              <a:rPr lang="en-SG" dirty="0"/>
              <a:t>One neuron can’t solve XOR problem.</a:t>
            </a:r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6BB9566-15CB-4682-AD4F-C436F4CA3C8E}"/>
              </a:ext>
            </a:extLst>
          </p:cNvPr>
          <p:cNvSpPr txBox="1"/>
          <p:nvPr/>
        </p:nvSpPr>
        <p:spPr>
          <a:xfrm>
            <a:off x="4788024" y="5325047"/>
            <a:ext cx="396044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Two lines can separate XOR region.</a:t>
            </a:r>
          </a:p>
          <a:p>
            <a:r>
              <a:rPr lang="en-SG" dirty="0"/>
              <a:t>Two neurons can solve XOR problem.</a:t>
            </a:r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CA227CC-073B-488A-B9E3-C4CD1D45BD3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88024" y="2843974"/>
            <a:ext cx="3765997" cy="2334826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39E44A6D-9E2B-4AB2-9F43-41CD2D316DC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" y="2708450"/>
            <a:ext cx="4174232" cy="26242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550005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8959FD-E2EE-4B3E-9126-46435AD5EC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Multi-Layer Perceptron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134C925-DCD1-462B-9DAF-043DAB5E6D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69E993-5DBA-40BD-988E-0C99B6CA4EEB}" type="slidenum">
              <a:rPr lang="en-SG" altLang="zh-SG" smtClean="0"/>
              <a:pPr/>
              <a:t>17</a:t>
            </a:fld>
            <a:endParaRPr lang="en-SG" altLang="zh-SG"/>
          </a:p>
        </p:txBody>
      </p:sp>
      <p:pic>
        <p:nvPicPr>
          <p:cNvPr id="1026" name="Picture 2" descr="Image result for multiple layer perceptron">
            <a:extLst>
              <a:ext uri="{FF2B5EF4-FFF2-40B4-BE49-F238E27FC236}">
                <a16:creationId xmlns:a16="http://schemas.microsoft.com/office/drawing/2014/main" id="{D58730E5-D26B-41C4-9BBC-D79E84D17D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43199"/>
            <a:ext cx="9144000" cy="3502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8F0F9AF8-AFF9-4996-A88C-C0FAA0309EAD}"/>
              </a:ext>
            </a:extLst>
          </p:cNvPr>
          <p:cNvSpPr txBox="1"/>
          <p:nvPr/>
        </p:nvSpPr>
        <p:spPr>
          <a:xfrm>
            <a:off x="203489" y="6426138"/>
            <a:ext cx="7056784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800" dirty="0"/>
              <a:t>Reference: </a:t>
            </a:r>
            <a:r>
              <a:rPr lang="en-US" sz="800" dirty="0">
                <a:hlinkClick r:id="rId4"/>
              </a:rPr>
              <a:t>https://stats.stackexchange.com/questions/182734/what-is-the-difference-between-a-neural-network-and-a-deep-neural-network-and-w</a:t>
            </a:r>
            <a:endParaRPr lang="en-US" sz="800" dirty="0"/>
          </a:p>
        </p:txBody>
      </p:sp>
    </p:spTree>
    <p:extLst>
      <p:ext uri="{BB962C8B-B14F-4D97-AF65-F5344CB8AC3E}">
        <p14:creationId xmlns:p14="http://schemas.microsoft.com/office/powerpoint/2010/main" val="198968773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B3D98E-5CDE-433F-89F5-5CE128805B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Neural Networks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4A9E038-2596-4849-99F9-6176FC794B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69E993-5DBA-40BD-988E-0C99B6CA4EEB}" type="slidenum">
              <a:rPr lang="en-SG" altLang="zh-SG" smtClean="0"/>
              <a:pPr/>
              <a:t>18</a:t>
            </a:fld>
            <a:endParaRPr lang="en-SG" altLang="zh-SG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9E96084C-6395-4FC0-AE74-06F31B05CA6A}"/>
              </a:ext>
            </a:extLst>
          </p:cNvPr>
          <p:cNvSpPr txBox="1">
            <a:spLocks/>
          </p:cNvSpPr>
          <p:nvPr/>
        </p:nvSpPr>
        <p:spPr bwMode="auto">
          <a:xfrm>
            <a:off x="179512" y="2636912"/>
            <a:ext cx="7632847" cy="530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1305" tIns="85508" rIns="85508" bIns="42755" numCol="1" anchor="t" anchorCtr="0" compatLnSpc="1">
            <a:prstTxWarp prst="textNoShape">
              <a:avLst/>
            </a:prstTxWarp>
            <a:normAutofit/>
          </a:bodyPr>
          <a:lstStyle>
            <a:lvl1pPr marL="409575" indent="-298450"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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2625" indent="-2555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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31863" indent="-212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66C7D"/>
              </a:buClr>
              <a:buFont typeface="Arial" panose="020B0604020202020204" pitchFamily="34" charset="0"/>
              <a:buChar char="▪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36650" indent="-1698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BB76D"/>
              </a:buClr>
              <a:buFont typeface="Arial" panose="020B0604020202020204" pitchFamily="34" charset="0"/>
              <a:buChar char="▪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33500" indent="-1698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8651"/>
              </a:buClr>
              <a:buFont typeface="Wingdings 3" panose="05040102010807070707" pitchFamily="18" charset="2"/>
              <a:buChar char=""/>
              <a:defRPr lang="en-US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22054" indent="-171018" algn="l" rtl="0" eaLnBrk="1" latinLnBrk="0" hangingPunct="1">
              <a:spcBef>
                <a:spcPct val="20000"/>
              </a:spcBef>
              <a:buClr>
                <a:schemeClr val="accent6"/>
              </a:buClr>
              <a:buSzPct val="100000"/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0173" indent="-171018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Wingdings 2"/>
              <a:buChar char=""/>
              <a:defRPr kumimoji="0" sz="1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898292" indent="-171018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 2" pitchFamily="18" charset="2"/>
              <a:buChar char=""/>
              <a:defRPr kumimoji="0" sz="1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086411" indent="-171018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 pitchFamily="18" charset="2"/>
              <a:buChar char=""/>
              <a:defRPr kumimoji="0" sz="17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568325" indent="-457200" algn="just" eaLnBrk="1" hangingPunct="1">
              <a:buFont typeface="+mj-lt"/>
              <a:buAutoNum type="arabicPeriod"/>
            </a:pPr>
            <a:r>
              <a:rPr lang="en-SG" sz="2400" dirty="0"/>
              <a:t>What can NNs be used for?</a:t>
            </a:r>
          </a:p>
          <a:p>
            <a:pPr marL="568325" indent="-457200" algn="just" eaLnBrk="1" hangingPunct="1">
              <a:buFont typeface="+mj-lt"/>
              <a:buAutoNum type="arabicPeriod"/>
            </a:pPr>
            <a:endParaRPr lang="en-SG" sz="2400" dirty="0"/>
          </a:p>
          <a:p>
            <a:pPr marL="568325" indent="-457200" algn="just" eaLnBrk="1" hangingPunct="1">
              <a:buFont typeface="+mj-lt"/>
              <a:buAutoNum type="arabicPeriod"/>
            </a:pPr>
            <a:r>
              <a:rPr lang="en-SG" sz="2400" dirty="0"/>
              <a:t>What are NNs?</a:t>
            </a:r>
          </a:p>
          <a:p>
            <a:pPr marL="568325" indent="-457200" algn="just" eaLnBrk="1" hangingPunct="1">
              <a:buFont typeface="+mj-lt"/>
              <a:buAutoNum type="arabicPeriod"/>
            </a:pPr>
            <a:endParaRPr lang="en-SG" sz="2400" dirty="0"/>
          </a:p>
          <a:p>
            <a:pPr marL="568325" indent="-457200" algn="just" eaLnBrk="1" hangingPunct="1">
              <a:buFont typeface="+mj-lt"/>
              <a:buAutoNum type="arabicPeriod"/>
            </a:pPr>
            <a:r>
              <a:rPr lang="en-SG" sz="2400" b="1" dirty="0"/>
              <a:t>What are the key steps in designing NNs?</a:t>
            </a:r>
          </a:p>
          <a:p>
            <a:pPr marL="111125" indent="0" algn="just" eaLnBrk="1" hangingPunct="1">
              <a:buNone/>
            </a:pPr>
            <a:endParaRPr lang="en-SG" sz="2400" dirty="0"/>
          </a:p>
          <a:p>
            <a:pPr algn="just" eaLnBrk="1" hangingPunct="1"/>
            <a:endParaRPr lang="en-SG" altLang="zh-SG" sz="2400" dirty="0">
              <a:solidFill>
                <a:srgbClr val="D2782E"/>
              </a:solidFill>
              <a:ea typeface="Calibri" panose="020F0502020204030204" pitchFamily="34" charset="0"/>
              <a:cs typeface="Times New Roman" panose="02020603050405020304" pitchFamily="18" charset="0"/>
              <a:sym typeface="Helvetic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132526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B3D98E-5CDE-433F-89F5-5CE128805B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Design of Neural Networks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4A9E038-2596-4849-99F9-6176FC794B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69E993-5DBA-40BD-988E-0C99B6CA4EEB}" type="slidenum">
              <a:rPr lang="en-SG" altLang="zh-SG" smtClean="0"/>
              <a:pPr/>
              <a:t>19</a:t>
            </a:fld>
            <a:endParaRPr lang="en-SG" altLang="zh-SG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9E96084C-6395-4FC0-AE74-06F31B05CA6A}"/>
              </a:ext>
            </a:extLst>
          </p:cNvPr>
          <p:cNvSpPr txBox="1">
            <a:spLocks/>
          </p:cNvSpPr>
          <p:nvPr/>
        </p:nvSpPr>
        <p:spPr bwMode="auto">
          <a:xfrm>
            <a:off x="179512" y="2636912"/>
            <a:ext cx="8507288" cy="530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1305" tIns="85508" rIns="85508" bIns="42755" numCol="1" anchor="t" anchorCtr="0" compatLnSpc="1">
            <a:prstTxWarp prst="textNoShape">
              <a:avLst/>
            </a:prstTxWarp>
            <a:normAutofit/>
          </a:bodyPr>
          <a:lstStyle>
            <a:lvl1pPr marL="409575" indent="-298450"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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2625" indent="-2555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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31863" indent="-212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66C7D"/>
              </a:buClr>
              <a:buFont typeface="Arial" panose="020B0604020202020204" pitchFamily="34" charset="0"/>
              <a:buChar char="▪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36650" indent="-1698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BB76D"/>
              </a:buClr>
              <a:buFont typeface="Arial" panose="020B0604020202020204" pitchFamily="34" charset="0"/>
              <a:buChar char="▪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33500" indent="-1698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8651"/>
              </a:buClr>
              <a:buFont typeface="Wingdings 3" panose="05040102010807070707" pitchFamily="18" charset="2"/>
              <a:buChar char=""/>
              <a:defRPr lang="en-US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22054" indent="-171018" algn="l" rtl="0" eaLnBrk="1" latinLnBrk="0" hangingPunct="1">
              <a:spcBef>
                <a:spcPct val="20000"/>
              </a:spcBef>
              <a:buClr>
                <a:schemeClr val="accent6"/>
              </a:buClr>
              <a:buSzPct val="100000"/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0173" indent="-171018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Wingdings 2"/>
              <a:buChar char=""/>
              <a:defRPr kumimoji="0" sz="1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898292" indent="-171018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 2" pitchFamily="18" charset="2"/>
              <a:buChar char=""/>
              <a:defRPr kumimoji="0" sz="1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086411" indent="-171018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 pitchFamily="18" charset="2"/>
              <a:buChar char=""/>
              <a:defRPr kumimoji="0" sz="17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568325" indent="-457200" algn="just" eaLnBrk="1" hangingPunct="1">
              <a:buFont typeface="+mj-lt"/>
              <a:buAutoNum type="arabicPeriod"/>
            </a:pPr>
            <a:r>
              <a:rPr lang="en-SG" sz="2400" dirty="0"/>
              <a:t>Choose a network architecture</a:t>
            </a:r>
          </a:p>
          <a:p>
            <a:pPr marL="568325" indent="-457200" algn="just" eaLnBrk="1" hangingPunct="1">
              <a:buFont typeface="+mj-lt"/>
              <a:buAutoNum type="arabicPeriod"/>
            </a:pPr>
            <a:endParaRPr lang="en-SG" sz="2400" dirty="0"/>
          </a:p>
          <a:p>
            <a:pPr marL="568325" indent="-457200" algn="just" eaLnBrk="1" hangingPunct="1">
              <a:buFont typeface="+mj-lt"/>
              <a:buAutoNum type="arabicPeriod"/>
            </a:pPr>
            <a:r>
              <a:rPr lang="en-SG" sz="2400" dirty="0"/>
              <a:t>Choose an objective function</a:t>
            </a:r>
          </a:p>
          <a:p>
            <a:pPr marL="568325" indent="-457200" algn="just" eaLnBrk="1" hangingPunct="1">
              <a:buFont typeface="+mj-lt"/>
              <a:buAutoNum type="arabicPeriod"/>
            </a:pPr>
            <a:endParaRPr lang="en-SG" sz="2400" dirty="0"/>
          </a:p>
          <a:p>
            <a:pPr marL="568325" indent="-457200" algn="just" eaLnBrk="1" hangingPunct="1">
              <a:buFont typeface="+mj-lt"/>
              <a:buAutoNum type="arabicPeriod"/>
            </a:pPr>
            <a:r>
              <a:rPr lang="en-SG" sz="2400" dirty="0"/>
              <a:t>Apply stochastic gradient descent (Backpropagation)</a:t>
            </a:r>
          </a:p>
          <a:p>
            <a:pPr marL="111125" indent="0" algn="just" eaLnBrk="1" hangingPunct="1">
              <a:buNone/>
            </a:pPr>
            <a:endParaRPr lang="en-SG" sz="2400" dirty="0"/>
          </a:p>
          <a:p>
            <a:pPr algn="just" eaLnBrk="1" hangingPunct="1"/>
            <a:endParaRPr lang="en-SG" altLang="zh-SG" sz="2400" dirty="0">
              <a:solidFill>
                <a:srgbClr val="D2782E"/>
              </a:solidFill>
              <a:ea typeface="Calibri" panose="020F0502020204030204" pitchFamily="34" charset="0"/>
              <a:cs typeface="Times New Roman" panose="02020603050405020304" pitchFamily="18" charset="0"/>
              <a:sym typeface="Helvetic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633992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B3D98E-5CDE-433F-89F5-5CE128805B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Learning objectives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4A9E038-2596-4849-99F9-6176FC794B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69E993-5DBA-40BD-988E-0C99B6CA4EEB}" type="slidenum">
              <a:rPr lang="en-SG" altLang="zh-SG" smtClean="0"/>
              <a:pPr/>
              <a:t>2</a:t>
            </a:fld>
            <a:endParaRPr lang="en-SG" altLang="zh-SG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9E96084C-6395-4FC0-AE74-06F31B05CA6A}"/>
              </a:ext>
            </a:extLst>
          </p:cNvPr>
          <p:cNvSpPr txBox="1">
            <a:spLocks/>
          </p:cNvSpPr>
          <p:nvPr/>
        </p:nvSpPr>
        <p:spPr bwMode="auto">
          <a:xfrm>
            <a:off x="-36512" y="2564904"/>
            <a:ext cx="11233248" cy="530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1305" tIns="85508" rIns="85508" bIns="42755" numCol="1" anchor="t" anchorCtr="0" compatLnSpc="1">
            <a:prstTxWarp prst="textNoShape">
              <a:avLst/>
            </a:prstTxWarp>
            <a:normAutofit/>
          </a:bodyPr>
          <a:lstStyle>
            <a:lvl1pPr marL="409575" indent="-298450"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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2625" indent="-2555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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31863" indent="-212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66C7D"/>
              </a:buClr>
              <a:buFont typeface="Arial" panose="020B0604020202020204" pitchFamily="34" charset="0"/>
              <a:buChar char="▪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36650" indent="-1698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BB76D"/>
              </a:buClr>
              <a:buFont typeface="Arial" panose="020B0604020202020204" pitchFamily="34" charset="0"/>
              <a:buChar char="▪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33500" indent="-1698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8651"/>
              </a:buClr>
              <a:buFont typeface="Wingdings 3" panose="05040102010807070707" pitchFamily="18" charset="2"/>
              <a:buChar char=""/>
              <a:defRPr lang="en-US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22054" indent="-171018" algn="l" rtl="0" eaLnBrk="1" latinLnBrk="0" hangingPunct="1">
              <a:spcBef>
                <a:spcPct val="20000"/>
              </a:spcBef>
              <a:buClr>
                <a:schemeClr val="accent6"/>
              </a:buClr>
              <a:buSzPct val="100000"/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0173" indent="-171018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Wingdings 2"/>
              <a:buChar char=""/>
              <a:defRPr kumimoji="0" sz="1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898292" indent="-171018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 2" pitchFamily="18" charset="2"/>
              <a:buChar char=""/>
              <a:defRPr kumimoji="0" sz="1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086411" indent="-171018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 pitchFamily="18" charset="2"/>
              <a:buChar char=""/>
              <a:defRPr kumimoji="0" sz="17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11125" indent="0" algn="just" eaLnBrk="1" hangingPunct="1">
              <a:buNone/>
            </a:pPr>
            <a:r>
              <a:rPr lang="en-SG" sz="2400" dirty="0"/>
              <a:t>After this lecture, you should be able to answer the following </a:t>
            </a:r>
            <a:r>
              <a:rPr lang="en-SG" sz="2400" b="1" dirty="0"/>
              <a:t>questions</a:t>
            </a:r>
            <a:r>
              <a:rPr lang="en-SG" sz="2400" dirty="0"/>
              <a:t>:</a:t>
            </a:r>
          </a:p>
          <a:p>
            <a:pPr marL="111125" indent="0" algn="just" eaLnBrk="1" hangingPunct="1">
              <a:buNone/>
            </a:pPr>
            <a:endParaRPr lang="en-SG" sz="2400" dirty="0"/>
          </a:p>
          <a:p>
            <a:pPr marL="568325" indent="-457200" algn="just" eaLnBrk="1" hangingPunct="1">
              <a:buFont typeface="+mj-lt"/>
              <a:buAutoNum type="arabicPeriod"/>
            </a:pPr>
            <a:r>
              <a:rPr lang="en-SG" sz="2400" dirty="0"/>
              <a:t>What can neural networks (NNs) be used for?</a:t>
            </a:r>
          </a:p>
          <a:p>
            <a:pPr marL="568325" indent="-457200" algn="just" eaLnBrk="1" hangingPunct="1">
              <a:buFont typeface="+mj-lt"/>
              <a:buAutoNum type="arabicPeriod"/>
            </a:pPr>
            <a:endParaRPr lang="en-SG" sz="2400" dirty="0"/>
          </a:p>
          <a:p>
            <a:pPr marL="568325" indent="-457200" algn="just" eaLnBrk="1" hangingPunct="1">
              <a:buFont typeface="+mj-lt"/>
              <a:buAutoNum type="arabicPeriod"/>
            </a:pPr>
            <a:r>
              <a:rPr lang="en-SG" sz="2400" dirty="0"/>
              <a:t>What are NNs?</a:t>
            </a:r>
          </a:p>
          <a:p>
            <a:pPr marL="568325" indent="-457200" algn="just" eaLnBrk="1" hangingPunct="1">
              <a:buFont typeface="+mj-lt"/>
              <a:buAutoNum type="arabicPeriod"/>
            </a:pPr>
            <a:endParaRPr lang="en-SG" sz="2400" dirty="0"/>
          </a:p>
          <a:p>
            <a:pPr marL="568325" indent="-457200" algn="just" eaLnBrk="1" hangingPunct="1">
              <a:buFont typeface="+mj-lt"/>
              <a:buAutoNum type="arabicPeriod"/>
            </a:pPr>
            <a:r>
              <a:rPr lang="en-SG" sz="2400" dirty="0"/>
              <a:t>What are the key steps in designing NNs?</a:t>
            </a:r>
          </a:p>
          <a:p>
            <a:pPr marL="111125" indent="0" algn="just" eaLnBrk="1" hangingPunct="1">
              <a:buNone/>
            </a:pPr>
            <a:endParaRPr lang="en-SG" sz="2400" dirty="0"/>
          </a:p>
          <a:p>
            <a:pPr algn="just" eaLnBrk="1" hangingPunct="1"/>
            <a:endParaRPr lang="en-SG" altLang="zh-SG" sz="2400" dirty="0">
              <a:solidFill>
                <a:srgbClr val="D2782E"/>
              </a:solidFill>
              <a:ea typeface="Calibri" panose="020F0502020204030204" pitchFamily="34" charset="0"/>
              <a:cs typeface="Times New Roman" panose="02020603050405020304" pitchFamily="18" charset="0"/>
              <a:sym typeface="Helvetic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926756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5974" y="1630336"/>
            <a:ext cx="3430338" cy="514550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FDB3D98E-5CDE-433F-89F5-5CE128805B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568325" indent="-457200" algn="just" eaLnBrk="1" hangingPunct="1">
              <a:buFont typeface="+mj-lt"/>
              <a:buAutoNum type="arabicPeriod"/>
            </a:pPr>
            <a:r>
              <a:rPr lang="en-SG" sz="4400" dirty="0"/>
              <a:t>Choose a network architectur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4A9E038-2596-4849-99F9-6176FC794B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69E993-5DBA-40BD-988E-0C99B6CA4EEB}" type="slidenum">
              <a:rPr lang="en-SG" altLang="zh-SG" smtClean="0"/>
              <a:pPr/>
              <a:t>20</a:t>
            </a:fld>
            <a:endParaRPr lang="en-SG" altLang="zh-SG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9E96084C-6395-4FC0-AE74-06F31B05CA6A}"/>
              </a:ext>
            </a:extLst>
          </p:cNvPr>
          <p:cNvSpPr txBox="1">
            <a:spLocks/>
          </p:cNvSpPr>
          <p:nvPr/>
        </p:nvSpPr>
        <p:spPr bwMode="auto">
          <a:xfrm>
            <a:off x="179512" y="2636912"/>
            <a:ext cx="8507288" cy="530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1305" tIns="85508" rIns="85508" bIns="42755" numCol="1" anchor="t" anchorCtr="0" compatLnSpc="1">
            <a:prstTxWarp prst="textNoShape">
              <a:avLst/>
            </a:prstTxWarp>
            <a:normAutofit/>
          </a:bodyPr>
          <a:lstStyle>
            <a:lvl1pPr marL="409575" indent="-298450"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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2625" indent="-2555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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31863" indent="-212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66C7D"/>
              </a:buClr>
              <a:buFont typeface="Arial" panose="020B0604020202020204" pitchFamily="34" charset="0"/>
              <a:buChar char="▪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36650" indent="-1698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BB76D"/>
              </a:buClr>
              <a:buFont typeface="Arial" panose="020B0604020202020204" pitchFamily="34" charset="0"/>
              <a:buChar char="▪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33500" indent="-1698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8651"/>
              </a:buClr>
              <a:buFont typeface="Wingdings 3" panose="05040102010807070707" pitchFamily="18" charset="2"/>
              <a:buChar char=""/>
              <a:defRPr lang="en-US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22054" indent="-171018" algn="l" rtl="0" eaLnBrk="1" latinLnBrk="0" hangingPunct="1">
              <a:spcBef>
                <a:spcPct val="20000"/>
              </a:spcBef>
              <a:buClr>
                <a:schemeClr val="accent6"/>
              </a:buClr>
              <a:buSzPct val="100000"/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0173" indent="-171018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Wingdings 2"/>
              <a:buChar char=""/>
              <a:defRPr kumimoji="0" sz="1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898292" indent="-171018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 2" pitchFamily="18" charset="2"/>
              <a:buChar char=""/>
              <a:defRPr kumimoji="0" sz="1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086411" indent="-171018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 pitchFamily="18" charset="2"/>
              <a:buChar char=""/>
              <a:defRPr kumimoji="0" sz="17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11125" indent="0" algn="just" eaLnBrk="1" hangingPunct="1">
              <a:buNone/>
            </a:pPr>
            <a:endParaRPr lang="en-SG" altLang="zh-SG" sz="2400" dirty="0">
              <a:solidFill>
                <a:srgbClr val="D2782E"/>
              </a:solidFill>
              <a:ea typeface="Calibri" panose="020F0502020204030204" pitchFamily="34" charset="0"/>
              <a:cs typeface="Times New Roman" panose="02020603050405020304" pitchFamily="18" charset="0"/>
              <a:sym typeface="Helvetica" panose="020B0604020202020204" pitchFamily="34" charset="0"/>
            </a:endParaRPr>
          </a:p>
        </p:txBody>
      </p:sp>
      <p:pic>
        <p:nvPicPr>
          <p:cNvPr id="5" name="Picture 2" descr="Image result for multiple layer perceptron">
            <a:extLst>
              <a:ext uri="{FF2B5EF4-FFF2-40B4-BE49-F238E27FC236}">
                <a16:creationId xmlns:a16="http://schemas.microsoft.com/office/drawing/2014/main" id="{D58730E5-D26B-41C4-9BBC-D79E84D17D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30336"/>
            <a:ext cx="5256462" cy="20131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-79427" y="3643488"/>
            <a:ext cx="5444088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11125" algn="just" eaLnBrk="1" hangingPunct="1"/>
            <a:r>
              <a:rPr lang="en-SG" sz="1800" dirty="0"/>
              <a:t>Many options!</a:t>
            </a:r>
          </a:p>
          <a:p>
            <a:pPr marL="568325" indent="-457200" algn="just" eaLnBrk="1" hangingPunct="1">
              <a:buFont typeface="+mj-lt"/>
              <a:buAutoNum type="arabicPeriod"/>
            </a:pPr>
            <a:endParaRPr lang="en-SG" sz="1800" dirty="0"/>
          </a:p>
          <a:p>
            <a:pPr marL="995363" lvl="1" indent="-457200" algn="just" eaLnBrk="1" hangingPunct="1">
              <a:buFont typeface="Arial" panose="020B0604020202020204" pitchFamily="34" charset="0"/>
              <a:buChar char="•"/>
            </a:pPr>
            <a:r>
              <a:rPr lang="en-SG" sz="1800" dirty="0"/>
              <a:t>Feedforward, recurrent, etc.</a:t>
            </a:r>
          </a:p>
          <a:p>
            <a:pPr marL="995363" lvl="1" indent="-457200" algn="just" eaLnBrk="1" hangingPunct="1">
              <a:buFont typeface="Arial" panose="020B0604020202020204" pitchFamily="34" charset="0"/>
              <a:buChar char="•"/>
            </a:pPr>
            <a:endParaRPr lang="en-SG" sz="1800" dirty="0"/>
          </a:p>
          <a:p>
            <a:pPr marL="995363" lvl="1" indent="-457200" algn="just" eaLnBrk="1" hangingPunct="1">
              <a:buFont typeface="Arial" panose="020B0604020202020204" pitchFamily="34" charset="0"/>
              <a:buChar char="•"/>
            </a:pPr>
            <a:r>
              <a:rPr lang="en-SG" sz="1800" dirty="0"/>
              <a:t>Types of activation functions</a:t>
            </a:r>
          </a:p>
          <a:p>
            <a:pPr marL="995363" lvl="1" indent="-457200" algn="just" eaLnBrk="1" hangingPunct="1">
              <a:buFont typeface="Arial" panose="020B0604020202020204" pitchFamily="34" charset="0"/>
              <a:buChar char="•"/>
            </a:pPr>
            <a:endParaRPr lang="en-SG" sz="1800" dirty="0"/>
          </a:p>
          <a:p>
            <a:pPr marL="995363" lvl="1" indent="-457200" algn="just" eaLnBrk="1" hangingPunct="1">
              <a:buFont typeface="Arial" panose="020B0604020202020204" pitchFamily="34" charset="0"/>
              <a:buChar char="•"/>
            </a:pPr>
            <a:r>
              <a:rPr lang="en-SG" sz="1800" dirty="0"/>
              <a:t>Number of layers and neurons</a:t>
            </a:r>
          </a:p>
          <a:p>
            <a:pPr marL="995363" lvl="1" indent="-457200" algn="just" eaLnBrk="1" hangingPunct="1">
              <a:buFont typeface="Arial" panose="020B0604020202020204" pitchFamily="34" charset="0"/>
              <a:buChar char="•"/>
            </a:pPr>
            <a:endParaRPr lang="en-SG" sz="1800" dirty="0"/>
          </a:p>
          <a:p>
            <a:pPr marL="995363" lvl="1" indent="-457200" algn="just" eaLnBrk="1" hangingPunct="1">
              <a:buFont typeface="Arial" panose="020B0604020202020204" pitchFamily="34" charset="0"/>
              <a:buChar char="•"/>
            </a:pPr>
            <a:r>
              <a:rPr lang="en-SG" sz="1800" b="1" dirty="0"/>
              <a:t>Still a open problem to find the “best” architecture for a given problem…</a:t>
            </a:r>
          </a:p>
          <a:p>
            <a:pPr marL="111125" indent="0" algn="just" eaLnBrk="1" hangingPunct="1">
              <a:buNone/>
            </a:pPr>
            <a:endParaRPr lang="en-SG" sz="1800" dirty="0"/>
          </a:p>
          <a:p>
            <a:pPr algn="just" eaLnBrk="1" hangingPunct="1"/>
            <a:endParaRPr lang="en-SG" altLang="zh-SG" sz="1800" dirty="0">
              <a:solidFill>
                <a:srgbClr val="D2782E"/>
              </a:solidFill>
              <a:ea typeface="Calibri" panose="020F0502020204030204" pitchFamily="34" charset="0"/>
              <a:cs typeface="Times New Roman" panose="02020603050405020304" pitchFamily="18" charset="0"/>
              <a:sym typeface="Helvetic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0068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62D43F-71E1-48C3-BEB6-9C8A46A06F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111125" algn="just" eaLnBrk="1" hangingPunct="1"/>
            <a:r>
              <a:rPr lang="en-SG" sz="4400" dirty="0"/>
              <a:t>2. Choose an objective func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66CDE88-B5A0-45FE-AC6A-0B0D219F74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69E993-5DBA-40BD-988E-0C99B6CA4EEB}" type="slidenum">
              <a:rPr lang="en-SG" altLang="zh-SG" smtClean="0"/>
              <a:pPr/>
              <a:t>21</a:t>
            </a:fld>
            <a:endParaRPr lang="en-SG" altLang="zh-SG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FC67D3B-C711-413B-8FDD-521BCD04616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3568" y="4898603"/>
            <a:ext cx="7048500" cy="12192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67D1ED8-B63E-4C0D-A0A0-83030C41EE8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3568" y="3087308"/>
            <a:ext cx="3476625" cy="101917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77400204-E18F-4D82-B71E-F95DF618861B}"/>
              </a:ext>
            </a:extLst>
          </p:cNvPr>
          <p:cNvSpPr txBox="1"/>
          <p:nvPr/>
        </p:nvSpPr>
        <p:spPr>
          <a:xfrm>
            <a:off x="482230" y="4465823"/>
            <a:ext cx="65740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SG" sz="2000" b="1" dirty="0"/>
              <a:t>Cross Entropy (binary classification): </a:t>
            </a:r>
            <a:endParaRPr lang="en-US" sz="2000" b="1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A93DF47-161F-45B2-A418-9CBA4E1FD79D}"/>
              </a:ext>
            </a:extLst>
          </p:cNvPr>
          <p:cNvSpPr txBox="1"/>
          <p:nvPr/>
        </p:nvSpPr>
        <p:spPr>
          <a:xfrm>
            <a:off x="457200" y="2498596"/>
            <a:ext cx="46188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SG" sz="2000" b="1" dirty="0"/>
              <a:t>Mean Squared Error: </a:t>
            </a:r>
            <a:endParaRPr lang="en-US" sz="2000" b="1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5927E91-34A8-4887-BC30-3D75A68C656C}"/>
              </a:ext>
            </a:extLst>
          </p:cNvPr>
          <p:cNvSpPr txBox="1"/>
          <p:nvPr/>
        </p:nvSpPr>
        <p:spPr>
          <a:xfrm>
            <a:off x="457200" y="1652459"/>
            <a:ext cx="774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2400" dirty="0"/>
              <a:t>Two popular objective functions: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29033444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014FD3-AF17-4B12-9250-1E430F9458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SG" sz="4000" dirty="0"/>
              <a:t>3. Apply stochastic gradient descent (Backpropagation)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6B7606F-7A3E-43EA-80EC-228339CCB1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69E993-5DBA-40BD-988E-0C99B6CA4EEB}" type="slidenum">
              <a:rPr lang="en-SG" altLang="zh-SG" smtClean="0"/>
              <a:pPr/>
              <a:t>22</a:t>
            </a:fld>
            <a:endParaRPr lang="en-SG" altLang="zh-SG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4E5DA34-A749-4B03-9EF2-6C8E843CE34A}"/>
              </a:ext>
            </a:extLst>
          </p:cNvPr>
          <p:cNvSpPr txBox="1"/>
          <p:nvPr/>
        </p:nvSpPr>
        <p:spPr>
          <a:xfrm>
            <a:off x="-4298" y="6627855"/>
            <a:ext cx="792088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1100" dirty="0"/>
              <a:t>Reference: </a:t>
            </a:r>
            <a:r>
              <a:rPr lang="en-US" sz="1100" dirty="0">
                <a:hlinkClick r:id="rId3"/>
              </a:rPr>
              <a:t>https://towardsdatascience.com/machine-learning-for-beginners-an-introduction-to-neural-networks-d49f22d238f9</a:t>
            </a:r>
            <a:endParaRPr lang="en-US" sz="1100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ACF3C19-F85D-4A81-BE5B-F1EEF7EBE2F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77888" y="3802953"/>
            <a:ext cx="6588224" cy="2780114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67D1ED8-B63E-4C0D-A0A0-83030C41EE8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48860" y="1505200"/>
            <a:ext cx="3476625" cy="1019175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4FC78868-EB0B-43AA-8A90-37E7B4DEDEAB}"/>
              </a:ext>
            </a:extLst>
          </p:cNvPr>
          <p:cNvSpPr txBox="1"/>
          <p:nvPr/>
        </p:nvSpPr>
        <p:spPr>
          <a:xfrm>
            <a:off x="71500" y="1766039"/>
            <a:ext cx="40722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1600" b="1" dirty="0"/>
              <a:t>Assume MSE as loss function</a:t>
            </a:r>
            <a:endParaRPr lang="en-US" sz="1600" b="1" dirty="0"/>
          </a:p>
        </p:txBody>
      </p:sp>
      <p:grpSp>
        <p:nvGrpSpPr>
          <p:cNvPr id="5" name="Group 4"/>
          <p:cNvGrpSpPr/>
          <p:nvPr/>
        </p:nvGrpSpPr>
        <p:grpSpPr>
          <a:xfrm>
            <a:off x="61503" y="2462456"/>
            <a:ext cx="2874505" cy="1794636"/>
            <a:chOff x="61503" y="2462456"/>
            <a:chExt cx="2874505" cy="1794636"/>
          </a:xfrm>
        </p:grpSpPr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8329469"/>
                </p:ext>
              </p:extLst>
            </p:nvPr>
          </p:nvGraphicFramePr>
          <p:xfrm>
            <a:off x="158329" y="2790242"/>
            <a:ext cx="2757487" cy="1466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193760" imgH="634680" progId="Equation.DSMT4">
                    <p:embed/>
                  </p:oleObj>
                </mc:Choice>
                <mc:Fallback>
                  <p:oleObj name="Equation" r:id="rId6" imgW="1193760" imgH="634680" progId="Equation.DSMT4">
                    <p:embed/>
                    <p:pic>
                      <p:nvPicPr>
                        <p:cNvPr id="22" name="Object 2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58329" y="2790242"/>
                          <a:ext cx="2757487" cy="1466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Rectangle 2"/>
            <p:cNvSpPr/>
            <p:nvPr/>
          </p:nvSpPr>
          <p:spPr>
            <a:xfrm>
              <a:off x="61503" y="2462456"/>
              <a:ext cx="2874505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SG" sz="1600" b="1" dirty="0"/>
                <a:t>Update by gradient descent</a:t>
              </a:r>
              <a:endParaRPr lang="en-US" sz="16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198565527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15F23E-3BA9-4797-BC17-8D4ED1FE91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SG" dirty="0"/>
              <a:t>Let’s design our own neural network </a:t>
            </a:r>
            <a:r>
              <a:rPr lang="en-SG" dirty="0">
                <a:sym typeface="Wingdings" panose="05000000000000000000" pitchFamily="2" charset="2"/>
              </a:rPr>
              <a:t>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FDF7E5-BF54-4976-9021-646DC36221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69E993-5DBA-40BD-988E-0C99B6CA4EEB}" type="slidenum">
              <a:rPr lang="en-SG" altLang="zh-SG" smtClean="0"/>
              <a:pPr/>
              <a:t>23</a:t>
            </a:fld>
            <a:endParaRPr lang="en-SG" altLang="zh-SG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1B96594-7629-4DF6-81DA-D5F03AD6163C}"/>
              </a:ext>
            </a:extLst>
          </p:cNvPr>
          <p:cNvSpPr txBox="1"/>
          <p:nvPr/>
        </p:nvSpPr>
        <p:spPr>
          <a:xfrm>
            <a:off x="359532" y="5907613"/>
            <a:ext cx="4986068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SG" sz="1100" dirty="0"/>
              <a:t>By Daniel </a:t>
            </a:r>
            <a:r>
              <a:rPr lang="en-SG" sz="1100" dirty="0" err="1"/>
              <a:t>Smilkov</a:t>
            </a:r>
            <a:r>
              <a:rPr lang="en-SG" sz="1100" dirty="0"/>
              <a:t> and Shan Carter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0E489F5-87E4-4A0E-A858-DBF4B380184C}"/>
              </a:ext>
            </a:extLst>
          </p:cNvPr>
          <p:cNvSpPr txBox="1"/>
          <p:nvPr/>
        </p:nvSpPr>
        <p:spPr>
          <a:xfrm>
            <a:off x="2517191" y="6169223"/>
            <a:ext cx="4606506" cy="6155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SG" dirty="0"/>
              <a:t>Go to </a:t>
            </a:r>
            <a:r>
              <a:rPr lang="en-SG" dirty="0">
                <a:hlinkClick r:id="rId3"/>
              </a:rPr>
              <a:t>https://playground.tensorflow.org/</a:t>
            </a:r>
            <a:endParaRPr lang="en-SG" dirty="0"/>
          </a:p>
          <a:p>
            <a:endParaRPr lang="en-SG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9F85CF3-29AD-418D-B05C-5698C878DBD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5376" y="1679092"/>
            <a:ext cx="8792249" cy="37200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134318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B3D98E-5CDE-433F-89F5-5CE128805B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Conclusion: Neural networks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4A9E038-2596-4849-99F9-6176FC794B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69E993-5DBA-40BD-988E-0C99B6CA4EEB}" type="slidenum">
              <a:rPr lang="en-SG" altLang="zh-SG" smtClean="0"/>
              <a:pPr/>
              <a:t>24</a:t>
            </a:fld>
            <a:endParaRPr lang="en-SG" altLang="zh-SG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9E96084C-6395-4FC0-AE74-06F31B05CA6A}"/>
              </a:ext>
            </a:extLst>
          </p:cNvPr>
          <p:cNvSpPr txBox="1">
            <a:spLocks/>
          </p:cNvSpPr>
          <p:nvPr/>
        </p:nvSpPr>
        <p:spPr bwMode="auto">
          <a:xfrm>
            <a:off x="71500" y="1988840"/>
            <a:ext cx="8758113" cy="530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1305" tIns="85508" rIns="85508" bIns="42755" numCol="1" anchor="t" anchorCtr="0" compatLnSpc="1">
            <a:prstTxWarp prst="textNoShape">
              <a:avLst/>
            </a:prstTxWarp>
            <a:normAutofit/>
          </a:bodyPr>
          <a:lstStyle>
            <a:lvl1pPr marL="409575" indent="-298450"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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2625" indent="-2555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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31863" indent="-212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66C7D"/>
              </a:buClr>
              <a:buFont typeface="Arial" panose="020B0604020202020204" pitchFamily="34" charset="0"/>
              <a:buChar char="▪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36650" indent="-1698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BB76D"/>
              </a:buClr>
              <a:buFont typeface="Arial" panose="020B0604020202020204" pitchFamily="34" charset="0"/>
              <a:buChar char="▪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33500" indent="-1698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8651"/>
              </a:buClr>
              <a:buFont typeface="Wingdings 3" panose="05040102010807070707" pitchFamily="18" charset="2"/>
              <a:buChar char=""/>
              <a:defRPr lang="en-US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22054" indent="-171018" algn="l" rtl="0" eaLnBrk="1" latinLnBrk="0" hangingPunct="1">
              <a:spcBef>
                <a:spcPct val="20000"/>
              </a:spcBef>
              <a:buClr>
                <a:schemeClr val="accent6"/>
              </a:buClr>
              <a:buSzPct val="100000"/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0173" indent="-171018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Wingdings 2"/>
              <a:buChar char=""/>
              <a:defRPr kumimoji="0" sz="1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898292" indent="-171018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 2" pitchFamily="18" charset="2"/>
              <a:buChar char=""/>
              <a:defRPr kumimoji="0" sz="1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086411" indent="-171018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 pitchFamily="18" charset="2"/>
              <a:buChar char=""/>
              <a:defRPr kumimoji="0" sz="17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568325" indent="-457200" algn="just" eaLnBrk="1" hangingPunct="1">
              <a:buFont typeface="+mj-lt"/>
              <a:buAutoNum type="arabicPeriod"/>
            </a:pPr>
            <a:r>
              <a:rPr lang="en-SG" sz="2400" dirty="0"/>
              <a:t>What can NNs be used for?</a:t>
            </a:r>
          </a:p>
          <a:p>
            <a:pPr marL="568325" indent="-457200" algn="just" eaLnBrk="1" hangingPunct="1">
              <a:buFont typeface="+mj-lt"/>
              <a:buAutoNum type="arabicPeriod"/>
            </a:pPr>
            <a:endParaRPr lang="en-SG" sz="2400" dirty="0"/>
          </a:p>
          <a:p>
            <a:pPr marL="568325" indent="-457200" algn="just" eaLnBrk="1" hangingPunct="1">
              <a:buFont typeface="+mj-lt"/>
              <a:buAutoNum type="arabicPeriod"/>
            </a:pPr>
            <a:endParaRPr lang="en-SG" sz="2400" dirty="0"/>
          </a:p>
          <a:p>
            <a:pPr marL="568325" indent="-457200" algn="just" eaLnBrk="1" hangingPunct="1">
              <a:buFont typeface="+mj-lt"/>
              <a:buAutoNum type="arabicPeriod"/>
            </a:pPr>
            <a:endParaRPr lang="en-SG" sz="2400" dirty="0"/>
          </a:p>
          <a:p>
            <a:pPr marL="568325" indent="-457200" algn="just" eaLnBrk="1" hangingPunct="1">
              <a:buFont typeface="+mj-lt"/>
              <a:buAutoNum type="arabicPeriod"/>
            </a:pPr>
            <a:endParaRPr lang="en-SG" sz="2400" dirty="0"/>
          </a:p>
          <a:p>
            <a:pPr marL="568325" indent="-457200" algn="just" eaLnBrk="1" hangingPunct="1">
              <a:buFont typeface="+mj-lt"/>
              <a:buAutoNum type="arabicPeriod"/>
            </a:pPr>
            <a:r>
              <a:rPr lang="en-SG" sz="2400" dirty="0"/>
              <a:t>What are NNs?</a:t>
            </a:r>
          </a:p>
          <a:p>
            <a:pPr marL="568325" indent="-457200" algn="just" eaLnBrk="1" hangingPunct="1">
              <a:buFont typeface="+mj-lt"/>
              <a:buAutoNum type="arabicPeriod"/>
            </a:pPr>
            <a:endParaRPr lang="en-SG" sz="2400" dirty="0"/>
          </a:p>
          <a:p>
            <a:pPr marL="568325" indent="-457200" algn="just" eaLnBrk="1" hangingPunct="1">
              <a:buFont typeface="+mj-lt"/>
              <a:buAutoNum type="arabicPeriod"/>
            </a:pPr>
            <a:endParaRPr lang="en-SG" sz="2400" dirty="0"/>
          </a:p>
          <a:p>
            <a:pPr marL="568325" indent="-457200" algn="just" eaLnBrk="1" hangingPunct="1">
              <a:buFont typeface="+mj-lt"/>
              <a:buAutoNum type="arabicPeriod"/>
            </a:pPr>
            <a:r>
              <a:rPr lang="en-SG" sz="2400" dirty="0"/>
              <a:t>What are the key steps in designing NNs?</a:t>
            </a:r>
          </a:p>
          <a:p>
            <a:pPr marL="727075" lvl="1" indent="-342900" algn="just" eaLnBrk="1" hangingPunct="1"/>
            <a:r>
              <a:rPr lang="en-SG" sz="2100" dirty="0"/>
              <a:t>Choose a network architecture</a:t>
            </a:r>
          </a:p>
          <a:p>
            <a:pPr marL="727075" lvl="1" indent="-342900" algn="just" eaLnBrk="1" hangingPunct="1"/>
            <a:r>
              <a:rPr lang="en-SG" sz="2100" dirty="0"/>
              <a:t>Choose an objective function</a:t>
            </a:r>
          </a:p>
          <a:p>
            <a:pPr marL="727075" lvl="1" indent="-342900" algn="just" eaLnBrk="1" hangingPunct="1"/>
            <a:r>
              <a:rPr lang="en-SG" sz="2100" dirty="0"/>
              <a:t>Apply stochastic gradient descent (Backpropagation)</a:t>
            </a:r>
          </a:p>
          <a:p>
            <a:pPr marL="568325" indent="-457200" algn="just" eaLnBrk="1" hangingPunct="1">
              <a:buFont typeface="+mj-lt"/>
              <a:buAutoNum type="arabicPeriod"/>
            </a:pPr>
            <a:endParaRPr lang="en-SG" sz="2400" dirty="0"/>
          </a:p>
          <a:p>
            <a:pPr marL="111125" indent="0" algn="just" eaLnBrk="1" hangingPunct="1">
              <a:buNone/>
            </a:pPr>
            <a:endParaRPr lang="en-SG" sz="2400" dirty="0"/>
          </a:p>
          <a:p>
            <a:pPr algn="just" eaLnBrk="1" hangingPunct="1"/>
            <a:endParaRPr lang="en-SG" altLang="zh-SG" sz="2400" dirty="0">
              <a:solidFill>
                <a:srgbClr val="D2782E"/>
              </a:solidFill>
              <a:ea typeface="Calibri" panose="020F0502020204030204" pitchFamily="34" charset="0"/>
              <a:cs typeface="Times New Roman" panose="02020603050405020304" pitchFamily="18" charset="0"/>
              <a:sym typeface="Helvetica" panose="020B0604020202020204" pitchFamily="34" charset="0"/>
            </a:endParaRPr>
          </a:p>
        </p:txBody>
      </p:sp>
      <p:pic>
        <p:nvPicPr>
          <p:cNvPr id="5" name="Picture 4" descr="Image result for neuron network">
            <a:extLst>
              <a:ext uri="{FF2B5EF4-FFF2-40B4-BE49-F238E27FC236}">
                <a16:creationId xmlns:a16="http://schemas.microsoft.com/office/drawing/2014/main" id="{5005133B-98ED-4D36-9309-701CD4330F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3828" y="3577616"/>
            <a:ext cx="2483768" cy="13429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55976" y="1556792"/>
            <a:ext cx="3232060" cy="18722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312763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26368" y="188640"/>
            <a:ext cx="8077200" cy="711545"/>
          </a:xfrm>
        </p:spPr>
        <p:txBody>
          <a:bodyPr>
            <a:normAutofit fontScale="90000"/>
          </a:bodyPr>
          <a:lstStyle/>
          <a:p>
            <a:pPr algn="ctr"/>
            <a:r>
              <a:rPr lang="en-SG" dirty="0"/>
              <a:t>Short Introduction to </a:t>
            </a:r>
            <a:br>
              <a:rPr lang="en-SG" dirty="0"/>
            </a:br>
            <a:r>
              <a:rPr lang="en-SG" dirty="0"/>
              <a:t>Neural Network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CA111-F6A9-4764-81A0-8B9A5F7F6794}" type="slidenum">
              <a:rPr lang="en-SG" altLang="zh-SG" smtClean="0"/>
              <a:pPr/>
              <a:t>25</a:t>
            </a:fld>
            <a:endParaRPr lang="en-SG" altLang="zh-SG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00C8C1A-D259-4941-9507-AAF84EE81EF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4944" y="5338157"/>
            <a:ext cx="3286125" cy="1390650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7E1149F7-5E7C-43BE-B396-C31FCF678EE1}"/>
              </a:ext>
            </a:extLst>
          </p:cNvPr>
          <p:cNvSpPr txBox="1"/>
          <p:nvPr/>
        </p:nvSpPr>
        <p:spPr>
          <a:xfrm>
            <a:off x="992560" y="1664804"/>
            <a:ext cx="7344816" cy="3170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200" b="1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EE4685 </a:t>
            </a:r>
            <a:endParaRPr lang="en-SG" sz="1100" kern="100" dirty="0"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algn="ctr"/>
            <a:r>
              <a:rPr lang="en-US" sz="3200" b="1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 </a:t>
            </a:r>
            <a:endParaRPr lang="en-SG" sz="1100" kern="100" dirty="0"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algn="ctr"/>
            <a:r>
              <a:rPr lang="en-US" sz="3200" b="1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Machine Learning:</a:t>
            </a:r>
            <a:endParaRPr lang="en-SG" sz="1100" kern="100" dirty="0"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algn="ctr"/>
            <a:r>
              <a:rPr lang="en-US" sz="3200" b="1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a Bayesian Perspective</a:t>
            </a:r>
            <a:endParaRPr lang="en-SG" sz="1100" kern="100" dirty="0"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algn="ctr"/>
            <a:r>
              <a:rPr lang="en-US" sz="20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 </a:t>
            </a:r>
            <a:endParaRPr lang="en-SG" sz="1100" kern="100" dirty="0"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algn="ctr"/>
            <a:r>
              <a:rPr lang="en-US" sz="2000" b="1" kern="10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2023/2024</a:t>
            </a:r>
            <a:endParaRPr lang="en-SG" sz="1100" kern="100" dirty="0"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algn="ctr"/>
            <a:r>
              <a:rPr lang="en-US" sz="2000" b="1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Q3</a:t>
            </a:r>
            <a:endParaRPr lang="en-SG" sz="1100" kern="100" dirty="0"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algn="ctr"/>
            <a:r>
              <a:rPr lang="en-US" sz="1200" b="1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 </a:t>
            </a:r>
            <a:endParaRPr lang="en-SG" sz="800" kern="100" dirty="0"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1384A25-08F3-429C-83B7-9CAE00FEF1C2}"/>
              </a:ext>
            </a:extLst>
          </p:cNvPr>
          <p:cNvSpPr txBox="1"/>
          <p:nvPr/>
        </p:nvSpPr>
        <p:spPr>
          <a:xfrm>
            <a:off x="54868" y="4412807"/>
            <a:ext cx="46101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18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r. </a:t>
            </a:r>
            <a:r>
              <a:rPr lang="en-US" sz="1800" kern="1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ir.</a:t>
            </a:r>
            <a:r>
              <a:rPr lang="en-US" sz="1800" kern="1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Justin Dauwels</a:t>
            </a:r>
          </a:p>
          <a:p>
            <a:pPr algn="l"/>
            <a:endParaRPr lang="en-SG" sz="1000" kern="100" dirty="0"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568656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B3D98E-5CDE-433F-89F5-5CE128805B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Neural Networks (NNs)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4A9E038-2596-4849-99F9-6176FC794B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69E993-5DBA-40BD-988E-0C99B6CA4EEB}" type="slidenum">
              <a:rPr lang="en-SG" altLang="zh-SG" smtClean="0"/>
              <a:pPr/>
              <a:t>3</a:t>
            </a:fld>
            <a:endParaRPr lang="en-SG" altLang="zh-SG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9E96084C-6395-4FC0-AE74-06F31B05CA6A}"/>
              </a:ext>
            </a:extLst>
          </p:cNvPr>
          <p:cNvSpPr txBox="1">
            <a:spLocks/>
          </p:cNvSpPr>
          <p:nvPr/>
        </p:nvSpPr>
        <p:spPr bwMode="auto">
          <a:xfrm>
            <a:off x="179512" y="2636912"/>
            <a:ext cx="7632847" cy="530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1305" tIns="85508" rIns="85508" bIns="42755" numCol="1" anchor="t" anchorCtr="0" compatLnSpc="1">
            <a:prstTxWarp prst="textNoShape">
              <a:avLst/>
            </a:prstTxWarp>
            <a:normAutofit/>
          </a:bodyPr>
          <a:lstStyle>
            <a:lvl1pPr marL="409575" indent="-298450"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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2625" indent="-2555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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31863" indent="-212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66C7D"/>
              </a:buClr>
              <a:buFont typeface="Arial" panose="020B0604020202020204" pitchFamily="34" charset="0"/>
              <a:buChar char="▪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36650" indent="-1698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BB76D"/>
              </a:buClr>
              <a:buFont typeface="Arial" panose="020B0604020202020204" pitchFamily="34" charset="0"/>
              <a:buChar char="▪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33500" indent="-1698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8651"/>
              </a:buClr>
              <a:buFont typeface="Wingdings 3" panose="05040102010807070707" pitchFamily="18" charset="2"/>
              <a:buChar char=""/>
              <a:defRPr lang="en-US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22054" indent="-171018" algn="l" rtl="0" eaLnBrk="1" latinLnBrk="0" hangingPunct="1">
              <a:spcBef>
                <a:spcPct val="20000"/>
              </a:spcBef>
              <a:buClr>
                <a:schemeClr val="accent6"/>
              </a:buClr>
              <a:buSzPct val="100000"/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0173" indent="-171018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Wingdings 2"/>
              <a:buChar char=""/>
              <a:defRPr kumimoji="0" sz="1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898292" indent="-171018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 2" pitchFamily="18" charset="2"/>
              <a:buChar char=""/>
              <a:defRPr kumimoji="0" sz="1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086411" indent="-171018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 pitchFamily="18" charset="2"/>
              <a:buChar char=""/>
              <a:defRPr kumimoji="0" sz="17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568325" indent="-457200" algn="just" eaLnBrk="1" hangingPunct="1">
              <a:buFont typeface="+mj-lt"/>
              <a:buAutoNum type="arabicPeriod"/>
            </a:pPr>
            <a:r>
              <a:rPr lang="en-SG" sz="2400" b="1" dirty="0"/>
              <a:t>What can NNs be used for?</a:t>
            </a:r>
          </a:p>
          <a:p>
            <a:pPr marL="568325" indent="-457200" algn="just" eaLnBrk="1" hangingPunct="1">
              <a:buFont typeface="+mj-lt"/>
              <a:buAutoNum type="arabicPeriod"/>
            </a:pPr>
            <a:endParaRPr lang="en-SG" sz="2400" dirty="0"/>
          </a:p>
          <a:p>
            <a:pPr marL="568325" indent="-457200" algn="just" eaLnBrk="1" hangingPunct="1">
              <a:buFont typeface="+mj-lt"/>
              <a:buAutoNum type="arabicPeriod"/>
            </a:pPr>
            <a:r>
              <a:rPr lang="en-SG" sz="2400" dirty="0"/>
              <a:t>What are NNs?</a:t>
            </a:r>
          </a:p>
          <a:p>
            <a:pPr marL="568325" indent="-457200" algn="just" eaLnBrk="1" hangingPunct="1">
              <a:buFont typeface="+mj-lt"/>
              <a:buAutoNum type="arabicPeriod"/>
            </a:pPr>
            <a:endParaRPr lang="en-SG" sz="2400" dirty="0"/>
          </a:p>
          <a:p>
            <a:pPr marL="568325" indent="-457200" algn="just" eaLnBrk="1" hangingPunct="1">
              <a:buFont typeface="+mj-lt"/>
              <a:buAutoNum type="arabicPeriod"/>
            </a:pPr>
            <a:r>
              <a:rPr lang="en-SG" sz="2400" dirty="0"/>
              <a:t>What are the key steps in designing NNs?</a:t>
            </a:r>
          </a:p>
          <a:p>
            <a:pPr marL="111125" indent="0" algn="just" eaLnBrk="1" hangingPunct="1">
              <a:buNone/>
            </a:pPr>
            <a:endParaRPr lang="en-SG" sz="2400" dirty="0"/>
          </a:p>
          <a:p>
            <a:pPr algn="just" eaLnBrk="1" hangingPunct="1"/>
            <a:endParaRPr lang="en-SG" altLang="zh-SG" sz="2400" dirty="0">
              <a:solidFill>
                <a:srgbClr val="D2782E"/>
              </a:solidFill>
              <a:ea typeface="Calibri" panose="020F0502020204030204" pitchFamily="34" charset="0"/>
              <a:cs typeface="Times New Roman" panose="02020603050405020304" pitchFamily="18" charset="0"/>
              <a:sym typeface="Helvetic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279463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B3D98E-5CDE-433F-89F5-5CE128805B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60648"/>
            <a:ext cx="8229600" cy="1252728"/>
          </a:xfrm>
        </p:spPr>
        <p:txBody>
          <a:bodyPr>
            <a:normAutofit fontScale="90000"/>
          </a:bodyPr>
          <a:lstStyle/>
          <a:p>
            <a:r>
              <a:rPr lang="en-SG" dirty="0"/>
              <a:t>Neural networks are  specific type of Artificial Intelligence (AI)</a:t>
            </a:r>
            <a:br>
              <a:rPr lang="en-SG" dirty="0"/>
            </a:b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4A9E038-2596-4849-99F9-6176FC794B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204200" y="6549008"/>
            <a:ext cx="733425" cy="274638"/>
          </a:xfrm>
        </p:spPr>
        <p:txBody>
          <a:bodyPr/>
          <a:lstStyle/>
          <a:p>
            <a:fld id="{5469E993-5DBA-40BD-988E-0C99B6CA4EEB}" type="slidenum">
              <a:rPr lang="en-SG" altLang="zh-SG" smtClean="0"/>
              <a:pPr/>
              <a:t>4</a:t>
            </a:fld>
            <a:endParaRPr lang="en-SG" altLang="zh-SG"/>
          </a:p>
        </p:txBody>
      </p:sp>
      <p:pic>
        <p:nvPicPr>
          <p:cNvPr id="20" name="Picture 19" descr="Diagram&#10;&#10;Description automatically generated">
            <a:extLst>
              <a:ext uri="{FF2B5EF4-FFF2-40B4-BE49-F238E27FC236}">
                <a16:creationId xmlns:a16="http://schemas.microsoft.com/office/drawing/2014/main" id="{09844063-7B68-45DA-9EC9-695D4F070FE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7704" y="1522184"/>
            <a:ext cx="5043946" cy="52038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488455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B3D98E-5CDE-433F-89F5-5CE128805B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SG" dirty="0"/>
              <a:t>Applications of Artificial Intelligence</a:t>
            </a:r>
            <a:br>
              <a:rPr lang="en-SG" dirty="0"/>
            </a:br>
            <a:r>
              <a:rPr lang="en-SG" dirty="0"/>
              <a:t>(and NNs in particular)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4A9E038-2596-4849-99F9-6176FC794B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204200" y="6549008"/>
            <a:ext cx="733425" cy="274638"/>
          </a:xfrm>
        </p:spPr>
        <p:txBody>
          <a:bodyPr/>
          <a:lstStyle/>
          <a:p>
            <a:fld id="{5469E993-5DBA-40BD-988E-0C99B6CA4EEB}" type="slidenum">
              <a:rPr lang="en-SG" altLang="zh-SG" smtClean="0"/>
              <a:pPr/>
              <a:t>5</a:t>
            </a:fld>
            <a:endParaRPr lang="en-SG" altLang="zh-SG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9E96084C-6395-4FC0-AE74-06F31B05CA6A}"/>
              </a:ext>
            </a:extLst>
          </p:cNvPr>
          <p:cNvSpPr txBox="1">
            <a:spLocks/>
          </p:cNvSpPr>
          <p:nvPr/>
        </p:nvSpPr>
        <p:spPr bwMode="auto">
          <a:xfrm>
            <a:off x="260963" y="1411744"/>
            <a:ext cx="3446941" cy="57616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1305" tIns="85508" rIns="85508" bIns="42755" numCol="1" anchor="t" anchorCtr="0" compatLnSpc="1">
            <a:prstTxWarp prst="textNoShape">
              <a:avLst/>
            </a:prstTxWarp>
            <a:normAutofit/>
          </a:bodyPr>
          <a:lstStyle>
            <a:lvl1pPr marL="409575" indent="-298450"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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2625" indent="-2555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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31863" indent="-212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66C7D"/>
              </a:buClr>
              <a:buFont typeface="Arial" panose="020B0604020202020204" pitchFamily="34" charset="0"/>
              <a:buChar char="▪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36650" indent="-1698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BB76D"/>
              </a:buClr>
              <a:buFont typeface="Arial" panose="020B0604020202020204" pitchFamily="34" charset="0"/>
              <a:buChar char="▪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33500" indent="-1698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8651"/>
              </a:buClr>
              <a:buFont typeface="Wingdings 3" panose="05040102010807070707" pitchFamily="18" charset="2"/>
              <a:buChar char=""/>
              <a:defRPr lang="en-US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22054" indent="-171018" algn="l" rtl="0" eaLnBrk="1" latinLnBrk="0" hangingPunct="1">
              <a:spcBef>
                <a:spcPct val="20000"/>
              </a:spcBef>
              <a:buClr>
                <a:schemeClr val="accent6"/>
              </a:buClr>
              <a:buSzPct val="100000"/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0173" indent="-171018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Wingdings 2"/>
              <a:buChar char=""/>
              <a:defRPr kumimoji="0" sz="1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898292" indent="-171018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 2" pitchFamily="18" charset="2"/>
              <a:buChar char=""/>
              <a:defRPr kumimoji="0" sz="1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086411" indent="-171018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 pitchFamily="18" charset="2"/>
              <a:buChar char=""/>
              <a:defRPr kumimoji="0" sz="17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just" eaLnBrk="1" hangingPunct="1"/>
            <a:r>
              <a:rPr lang="en-SG" sz="2400" b="1" dirty="0"/>
              <a:t>Image Recognition</a:t>
            </a:r>
          </a:p>
          <a:p>
            <a:pPr algn="just" eaLnBrk="1" hangingPunct="1"/>
            <a:endParaRPr lang="en-SG" sz="2400" b="1" dirty="0"/>
          </a:p>
          <a:p>
            <a:pPr algn="just" eaLnBrk="1" hangingPunct="1"/>
            <a:endParaRPr lang="en-SG" sz="2400" b="1" dirty="0"/>
          </a:p>
          <a:p>
            <a:pPr algn="just" eaLnBrk="1" hangingPunct="1"/>
            <a:endParaRPr lang="en-SG" sz="2400" b="1" dirty="0"/>
          </a:p>
          <a:p>
            <a:pPr algn="just" eaLnBrk="1" hangingPunct="1"/>
            <a:endParaRPr lang="en-SG" sz="2400" b="1" dirty="0"/>
          </a:p>
          <a:p>
            <a:pPr algn="just" eaLnBrk="1" hangingPunct="1"/>
            <a:r>
              <a:rPr lang="en-SG" sz="2400" b="1" dirty="0"/>
              <a:t>Sentiment analysis</a:t>
            </a:r>
          </a:p>
          <a:p>
            <a:pPr algn="just" eaLnBrk="1" hangingPunct="1"/>
            <a:endParaRPr lang="en-SG" sz="2400" b="1" dirty="0"/>
          </a:p>
          <a:p>
            <a:pPr algn="just" eaLnBrk="1" hangingPunct="1"/>
            <a:endParaRPr lang="en-SG" sz="2400" b="1" dirty="0"/>
          </a:p>
          <a:p>
            <a:pPr algn="just" eaLnBrk="1" hangingPunct="1"/>
            <a:endParaRPr lang="en-SG" sz="2400" b="1" dirty="0"/>
          </a:p>
          <a:p>
            <a:pPr algn="just" eaLnBrk="1" hangingPunct="1"/>
            <a:endParaRPr lang="en-SG" sz="2400" b="1" dirty="0"/>
          </a:p>
          <a:p>
            <a:pPr algn="just" eaLnBrk="1" hangingPunct="1"/>
            <a:r>
              <a:rPr lang="en-SG" sz="2400" b="1" dirty="0"/>
              <a:t>Speech Recognition</a:t>
            </a:r>
          </a:p>
          <a:p>
            <a:pPr algn="just" eaLnBrk="1" hangingPunct="1"/>
            <a:endParaRPr lang="en-SG" sz="2400" b="1" dirty="0"/>
          </a:p>
          <a:p>
            <a:pPr algn="just" eaLnBrk="1" hangingPunct="1"/>
            <a:endParaRPr lang="en-SG" sz="2400" b="1" dirty="0"/>
          </a:p>
          <a:p>
            <a:pPr algn="just" eaLnBrk="1" hangingPunct="1"/>
            <a:endParaRPr lang="en-SG" sz="800" b="1" dirty="0"/>
          </a:p>
          <a:p>
            <a:pPr algn="just" eaLnBrk="1" hangingPunct="1"/>
            <a:r>
              <a:rPr lang="en-SG" sz="2400" b="1" dirty="0"/>
              <a:t>Email/Spam Filtering</a:t>
            </a:r>
          </a:p>
          <a:p>
            <a:pPr algn="just" eaLnBrk="1" hangingPunct="1"/>
            <a:endParaRPr lang="en-SG" sz="2400" b="1" dirty="0"/>
          </a:p>
        </p:txBody>
      </p:sp>
      <p:sp>
        <p:nvSpPr>
          <p:cNvPr id="3" name="Rectangle 2"/>
          <p:cNvSpPr/>
          <p:nvPr/>
        </p:nvSpPr>
        <p:spPr>
          <a:xfrm>
            <a:off x="3494208" y="6669360"/>
            <a:ext cx="1802096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SG" sz="1050" dirty="0">
                <a:hlinkClick r:id="rId3"/>
              </a:rPr>
              <a:t>https://www.ubuntupit.com/</a:t>
            </a:r>
            <a:endParaRPr lang="en-SG" sz="1050" dirty="0"/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9E96084C-6395-4FC0-AE74-06F31B05CA6A}"/>
              </a:ext>
            </a:extLst>
          </p:cNvPr>
          <p:cNvSpPr txBox="1">
            <a:spLocks/>
          </p:cNvSpPr>
          <p:nvPr/>
        </p:nvSpPr>
        <p:spPr bwMode="auto">
          <a:xfrm>
            <a:off x="4218121" y="1412774"/>
            <a:ext cx="5432203" cy="61206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1305" tIns="85508" rIns="85508" bIns="42755" numCol="1" anchor="t" anchorCtr="0" compatLnSpc="1">
            <a:prstTxWarp prst="textNoShape">
              <a:avLst/>
            </a:prstTxWarp>
            <a:normAutofit/>
          </a:bodyPr>
          <a:lstStyle>
            <a:lvl1pPr marL="409575" indent="-298450"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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2625" indent="-2555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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31863" indent="-212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66C7D"/>
              </a:buClr>
              <a:buFont typeface="Arial" panose="020B0604020202020204" pitchFamily="34" charset="0"/>
              <a:buChar char="▪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36650" indent="-1698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BB76D"/>
              </a:buClr>
              <a:buFont typeface="Arial" panose="020B0604020202020204" pitchFamily="34" charset="0"/>
              <a:buChar char="▪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33500" indent="-1698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8651"/>
              </a:buClr>
              <a:buFont typeface="Wingdings 3" panose="05040102010807070707" pitchFamily="18" charset="2"/>
              <a:buChar char=""/>
              <a:defRPr lang="en-US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22054" indent="-171018" algn="l" rtl="0" eaLnBrk="1" latinLnBrk="0" hangingPunct="1">
              <a:spcBef>
                <a:spcPct val="20000"/>
              </a:spcBef>
              <a:buClr>
                <a:schemeClr val="accent6"/>
              </a:buClr>
              <a:buSzPct val="100000"/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0173" indent="-171018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Wingdings 2"/>
              <a:buChar char=""/>
              <a:defRPr kumimoji="0" sz="1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898292" indent="-171018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 2" pitchFamily="18" charset="2"/>
              <a:buChar char=""/>
              <a:defRPr kumimoji="0" sz="1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086411" indent="-171018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 pitchFamily="18" charset="2"/>
              <a:buChar char=""/>
              <a:defRPr kumimoji="0" sz="17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just" eaLnBrk="1" hangingPunct="1"/>
            <a:r>
              <a:rPr lang="en-SG" sz="2400" b="1" dirty="0"/>
              <a:t>Medical Diagnostics and Services</a:t>
            </a:r>
          </a:p>
          <a:p>
            <a:pPr algn="just" eaLnBrk="1" hangingPunct="1"/>
            <a:endParaRPr lang="en-SG" sz="2400" b="1" dirty="0"/>
          </a:p>
          <a:p>
            <a:pPr algn="just" eaLnBrk="1" hangingPunct="1"/>
            <a:endParaRPr lang="en-SG" sz="2400" b="1" dirty="0"/>
          </a:p>
          <a:p>
            <a:pPr algn="just" eaLnBrk="1" hangingPunct="1"/>
            <a:endParaRPr lang="en-SG" sz="2400" b="1" dirty="0"/>
          </a:p>
          <a:p>
            <a:pPr algn="just" eaLnBrk="1" hangingPunct="1"/>
            <a:endParaRPr lang="en-SG" sz="2400" b="1" dirty="0"/>
          </a:p>
          <a:p>
            <a:pPr algn="just" eaLnBrk="1" hangingPunct="1"/>
            <a:r>
              <a:rPr lang="en-SG" sz="2400" b="1" dirty="0"/>
              <a:t>Recommendation systems</a:t>
            </a:r>
          </a:p>
          <a:p>
            <a:pPr algn="just" eaLnBrk="1" hangingPunct="1"/>
            <a:endParaRPr lang="en-SG" sz="1000" b="1" dirty="0"/>
          </a:p>
          <a:p>
            <a:pPr algn="just" eaLnBrk="1" hangingPunct="1"/>
            <a:endParaRPr lang="en-SG" sz="2400" b="1" dirty="0"/>
          </a:p>
          <a:p>
            <a:pPr algn="just" eaLnBrk="1" hangingPunct="1"/>
            <a:endParaRPr lang="en-SG" sz="2400" b="1" dirty="0"/>
          </a:p>
          <a:p>
            <a:pPr algn="just" eaLnBrk="1" hangingPunct="1"/>
            <a:endParaRPr lang="en-SG" sz="2400" b="1" dirty="0"/>
          </a:p>
          <a:p>
            <a:pPr algn="just" eaLnBrk="1" hangingPunct="1"/>
            <a:endParaRPr lang="en-SG" sz="800" b="1" dirty="0"/>
          </a:p>
          <a:p>
            <a:pPr algn="just" eaLnBrk="1" hangingPunct="1"/>
            <a:endParaRPr lang="en-SG" sz="800" b="1" dirty="0"/>
          </a:p>
          <a:p>
            <a:pPr algn="just" eaLnBrk="1" hangingPunct="1"/>
            <a:r>
              <a:rPr lang="en-SG" sz="2400" b="1" dirty="0"/>
              <a:t>Autonomous cars</a:t>
            </a:r>
          </a:p>
          <a:p>
            <a:pPr algn="just" eaLnBrk="1" hangingPunct="1"/>
            <a:endParaRPr lang="en-SG" sz="2400" b="1" dirty="0"/>
          </a:p>
          <a:p>
            <a:pPr algn="just" eaLnBrk="1" hangingPunct="1"/>
            <a:endParaRPr lang="en-SG" sz="2400" b="1" dirty="0"/>
          </a:p>
          <a:p>
            <a:pPr algn="just" eaLnBrk="1" hangingPunct="1"/>
            <a:endParaRPr lang="en-SG" sz="800" b="1" dirty="0"/>
          </a:p>
          <a:p>
            <a:pPr algn="just" eaLnBrk="1" hangingPunct="1"/>
            <a:r>
              <a:rPr lang="en-SG" sz="2400" b="1" dirty="0"/>
              <a:t>Online Fraud Detection</a:t>
            </a:r>
          </a:p>
          <a:p>
            <a:pPr algn="just" eaLnBrk="1" hangingPunct="1"/>
            <a:endParaRPr lang="en-SG" sz="2400" b="1" dirty="0"/>
          </a:p>
        </p:txBody>
      </p:sp>
      <p:grpSp>
        <p:nvGrpSpPr>
          <p:cNvPr id="17" name="Group 16"/>
          <p:cNvGrpSpPr/>
          <p:nvPr/>
        </p:nvGrpSpPr>
        <p:grpSpPr>
          <a:xfrm>
            <a:off x="971600" y="1885148"/>
            <a:ext cx="6782884" cy="1459596"/>
            <a:chOff x="971600" y="1813140"/>
            <a:chExt cx="6782884" cy="1459596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71600" y="1839048"/>
              <a:ext cx="1944216" cy="1294293"/>
            </a:xfrm>
            <a:prstGeom prst="rect">
              <a:avLst/>
            </a:prstGeom>
          </p:spPr>
        </p:pic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148064" y="1813140"/>
              <a:ext cx="2606420" cy="1459596"/>
            </a:xfrm>
            <a:prstGeom prst="rect">
              <a:avLst/>
            </a:prstGeom>
          </p:spPr>
        </p:pic>
      </p:grpSp>
      <p:grpSp>
        <p:nvGrpSpPr>
          <p:cNvPr id="19" name="Group 18"/>
          <p:cNvGrpSpPr/>
          <p:nvPr/>
        </p:nvGrpSpPr>
        <p:grpSpPr>
          <a:xfrm>
            <a:off x="977835" y="5532552"/>
            <a:ext cx="7247638" cy="864459"/>
            <a:chOff x="1224488" y="5460544"/>
            <a:chExt cx="7247638" cy="864459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24488" y="5490485"/>
              <a:ext cx="1731280" cy="746827"/>
            </a:xfrm>
            <a:prstGeom prst="rect">
              <a:avLst/>
            </a:prstGeom>
          </p:spPr>
        </p:pic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91976" y="5563347"/>
              <a:ext cx="1025992" cy="682751"/>
            </a:xfrm>
            <a:prstGeom prst="rect">
              <a:avLst/>
            </a:prstGeom>
          </p:spPr>
        </p:pic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73076" y="5460544"/>
              <a:ext cx="1299050" cy="864459"/>
            </a:xfrm>
            <a:prstGeom prst="rect">
              <a:avLst/>
            </a:prstGeom>
          </p:spPr>
        </p:pic>
      </p:grpSp>
      <p:grpSp>
        <p:nvGrpSpPr>
          <p:cNvPr id="18" name="Group 17"/>
          <p:cNvGrpSpPr/>
          <p:nvPr/>
        </p:nvGrpSpPr>
        <p:grpSpPr>
          <a:xfrm>
            <a:off x="1031568" y="3629815"/>
            <a:ext cx="8136329" cy="1466363"/>
            <a:chOff x="743669" y="3622211"/>
            <a:chExt cx="8136329" cy="1466363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43669" y="3622211"/>
              <a:ext cx="2692918" cy="1384929"/>
            </a:xfrm>
            <a:prstGeom prst="rect">
              <a:avLst/>
            </a:prstGeom>
          </p:spPr>
        </p:pic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80139" y="3660388"/>
              <a:ext cx="4499859" cy="142818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17524990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B3D98E-5CDE-433F-89F5-5CE128805B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Neural Networks (NNs)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4A9E038-2596-4849-99F9-6176FC794B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69E993-5DBA-40BD-988E-0C99B6CA4EEB}" type="slidenum">
              <a:rPr lang="en-SG" altLang="zh-SG" smtClean="0"/>
              <a:pPr/>
              <a:t>6</a:t>
            </a:fld>
            <a:endParaRPr lang="en-SG" altLang="zh-SG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9E96084C-6395-4FC0-AE74-06F31B05CA6A}"/>
              </a:ext>
            </a:extLst>
          </p:cNvPr>
          <p:cNvSpPr txBox="1">
            <a:spLocks/>
          </p:cNvSpPr>
          <p:nvPr/>
        </p:nvSpPr>
        <p:spPr bwMode="auto">
          <a:xfrm>
            <a:off x="179512" y="2636912"/>
            <a:ext cx="7632847" cy="530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1305" tIns="85508" rIns="85508" bIns="42755" numCol="1" anchor="t" anchorCtr="0" compatLnSpc="1">
            <a:prstTxWarp prst="textNoShape">
              <a:avLst/>
            </a:prstTxWarp>
            <a:normAutofit/>
          </a:bodyPr>
          <a:lstStyle>
            <a:lvl1pPr marL="409575" indent="-298450"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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2625" indent="-2555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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31863" indent="-212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66C7D"/>
              </a:buClr>
              <a:buFont typeface="Arial" panose="020B0604020202020204" pitchFamily="34" charset="0"/>
              <a:buChar char="▪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36650" indent="-1698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BB76D"/>
              </a:buClr>
              <a:buFont typeface="Arial" panose="020B0604020202020204" pitchFamily="34" charset="0"/>
              <a:buChar char="▪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33500" indent="-1698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8651"/>
              </a:buClr>
              <a:buFont typeface="Wingdings 3" panose="05040102010807070707" pitchFamily="18" charset="2"/>
              <a:buChar char=""/>
              <a:defRPr lang="en-US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22054" indent="-171018" algn="l" rtl="0" eaLnBrk="1" latinLnBrk="0" hangingPunct="1">
              <a:spcBef>
                <a:spcPct val="20000"/>
              </a:spcBef>
              <a:buClr>
                <a:schemeClr val="accent6"/>
              </a:buClr>
              <a:buSzPct val="100000"/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0173" indent="-171018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Wingdings 2"/>
              <a:buChar char=""/>
              <a:defRPr kumimoji="0" sz="1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898292" indent="-171018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 2" pitchFamily="18" charset="2"/>
              <a:buChar char=""/>
              <a:defRPr kumimoji="0" sz="1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086411" indent="-171018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 pitchFamily="18" charset="2"/>
              <a:buChar char=""/>
              <a:defRPr kumimoji="0" sz="17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568325" indent="-457200" algn="just" eaLnBrk="1" hangingPunct="1">
              <a:buFont typeface="+mj-lt"/>
              <a:buAutoNum type="arabicPeriod"/>
            </a:pPr>
            <a:r>
              <a:rPr lang="en-SG" sz="2400" dirty="0"/>
              <a:t>What can NNs be used for?</a:t>
            </a:r>
          </a:p>
          <a:p>
            <a:pPr marL="568325" indent="-457200" algn="just" eaLnBrk="1" hangingPunct="1">
              <a:buFont typeface="+mj-lt"/>
              <a:buAutoNum type="arabicPeriod"/>
            </a:pPr>
            <a:endParaRPr lang="en-SG" sz="2400" dirty="0"/>
          </a:p>
          <a:p>
            <a:pPr marL="568325" indent="-457200" algn="just" eaLnBrk="1" hangingPunct="1">
              <a:buFont typeface="+mj-lt"/>
              <a:buAutoNum type="arabicPeriod"/>
            </a:pPr>
            <a:r>
              <a:rPr lang="en-SG" sz="2400" b="1" dirty="0"/>
              <a:t>What are NNs?</a:t>
            </a:r>
          </a:p>
          <a:p>
            <a:pPr marL="568325" indent="-457200" algn="just" eaLnBrk="1" hangingPunct="1">
              <a:buFont typeface="+mj-lt"/>
              <a:buAutoNum type="arabicPeriod"/>
            </a:pPr>
            <a:endParaRPr lang="en-SG" sz="2400" dirty="0"/>
          </a:p>
          <a:p>
            <a:pPr marL="568325" indent="-457200" algn="just" eaLnBrk="1" hangingPunct="1">
              <a:buFont typeface="+mj-lt"/>
              <a:buAutoNum type="arabicPeriod"/>
            </a:pPr>
            <a:r>
              <a:rPr lang="en-SG" sz="2400" dirty="0"/>
              <a:t>What are the key steps in designing NNs?</a:t>
            </a:r>
          </a:p>
          <a:p>
            <a:pPr marL="111125" indent="0" algn="just" eaLnBrk="1" hangingPunct="1">
              <a:buNone/>
            </a:pPr>
            <a:endParaRPr lang="en-SG" sz="2400" dirty="0"/>
          </a:p>
          <a:p>
            <a:pPr algn="just" eaLnBrk="1" hangingPunct="1"/>
            <a:endParaRPr lang="en-SG" altLang="zh-SG" sz="2400" dirty="0">
              <a:solidFill>
                <a:srgbClr val="D2782E"/>
              </a:solidFill>
              <a:ea typeface="Calibri" panose="020F0502020204030204" pitchFamily="34" charset="0"/>
              <a:cs typeface="Times New Roman" panose="02020603050405020304" pitchFamily="18" charset="0"/>
              <a:sym typeface="Helvetic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517048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15F23E-3BA9-4797-BC17-8D4ED1FE91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Inspiration of Neural Networks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FDF7E5-BF54-4976-9021-646DC36221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69E993-5DBA-40BD-988E-0C99B6CA4EEB}" type="slidenum">
              <a:rPr lang="en-SG" altLang="zh-SG" smtClean="0"/>
              <a:pPr/>
              <a:t>7</a:t>
            </a:fld>
            <a:endParaRPr lang="en-SG" altLang="zh-SG"/>
          </a:p>
        </p:txBody>
      </p:sp>
      <p:sp>
        <p:nvSpPr>
          <p:cNvPr id="5" name="Content Placeholder 20">
            <a:extLst>
              <a:ext uri="{FF2B5EF4-FFF2-40B4-BE49-F238E27FC236}">
                <a16:creationId xmlns:a16="http://schemas.microsoft.com/office/drawing/2014/main" id="{435D08D5-EED2-4A65-9C18-B06D14F870FF}"/>
              </a:ext>
            </a:extLst>
          </p:cNvPr>
          <p:cNvSpPr txBox="1">
            <a:spLocks/>
          </p:cNvSpPr>
          <p:nvPr/>
        </p:nvSpPr>
        <p:spPr>
          <a:xfrm>
            <a:off x="1511796" y="1833924"/>
            <a:ext cx="7175004" cy="353943"/>
          </a:xfrm>
          <a:prstGeom prst="rect">
            <a:avLst/>
          </a:prstGeom>
        </p:spPr>
        <p:txBody>
          <a:bodyPr/>
          <a:lstStyle>
            <a:lvl1pPr marL="409575" indent="-298450"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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2625" indent="-2555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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31863" indent="-212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66C7D"/>
              </a:buClr>
              <a:buFont typeface="Arial" panose="020B0604020202020204" pitchFamily="34" charset="0"/>
              <a:buChar char="▪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36650" indent="-1698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BB76D"/>
              </a:buClr>
              <a:buFont typeface="Arial" panose="020B0604020202020204" pitchFamily="34" charset="0"/>
              <a:buChar char="▪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33500" indent="-1698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88651"/>
              </a:buClr>
              <a:buFont typeface="Wingdings 3" panose="05040102010807070707" pitchFamily="18" charset="2"/>
              <a:buChar char=""/>
              <a:defRPr lang="en-US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22054" indent="-171018" algn="l" rtl="0" eaLnBrk="1" latinLnBrk="0" hangingPunct="1">
              <a:spcBef>
                <a:spcPct val="20000"/>
              </a:spcBef>
              <a:buClr>
                <a:schemeClr val="accent6"/>
              </a:buClr>
              <a:buSzPct val="100000"/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0173" indent="-171018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Wingdings 2"/>
              <a:buChar char=""/>
              <a:defRPr kumimoji="0" sz="1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898292" indent="-171018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 2" pitchFamily="18" charset="2"/>
              <a:buChar char=""/>
              <a:defRPr kumimoji="0" sz="1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086411" indent="-171018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 pitchFamily="18" charset="2"/>
              <a:buChar char=""/>
              <a:defRPr kumimoji="0" sz="17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427037" lvl="1" indent="0" defTabSz="914400">
              <a:buNone/>
            </a:pPr>
            <a:r>
              <a:rPr lang="en-GB" sz="2000" dirty="0"/>
              <a:t>Neuron networks are inspired by human brain. </a:t>
            </a:r>
          </a:p>
        </p:txBody>
      </p:sp>
      <p:pic>
        <p:nvPicPr>
          <p:cNvPr id="8" name="Picture 4" descr="Image result for neuron network">
            <a:extLst>
              <a:ext uri="{FF2B5EF4-FFF2-40B4-BE49-F238E27FC236}">
                <a16:creationId xmlns:a16="http://schemas.microsoft.com/office/drawing/2014/main" id="{5005133B-98ED-4D36-9309-701CD4330F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1438" y="2898593"/>
            <a:ext cx="4242562" cy="22939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 descr="Image result for neural network \">
            <a:extLst>
              <a:ext uri="{FF2B5EF4-FFF2-40B4-BE49-F238E27FC236}">
                <a16:creationId xmlns:a16="http://schemas.microsoft.com/office/drawing/2014/main" id="{D82B9A71-E281-4240-93D1-42BF8881B7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945" y="2853475"/>
            <a:ext cx="4242562" cy="23864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F5681C52-106D-4108-B751-8BBE3DDCC637}"/>
              </a:ext>
            </a:extLst>
          </p:cNvPr>
          <p:cNvSpPr txBox="1"/>
          <p:nvPr/>
        </p:nvSpPr>
        <p:spPr>
          <a:xfrm>
            <a:off x="169168" y="6309318"/>
            <a:ext cx="8638853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900" dirty="0"/>
              <a:t>Left: </a:t>
            </a:r>
            <a:r>
              <a:rPr lang="en-US" sz="900" dirty="0">
                <a:hlinkClick r:id="rId5"/>
              </a:rPr>
              <a:t>https://community.arm.com/developer/ip-products/processors/b/processors-ip-blog/posts/new-neural-network-kernels-boost-efficiency-in-microcontrollers-by-5x</a:t>
            </a:r>
            <a:endParaRPr lang="en-US" sz="9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2053970-061A-440A-BAA9-2B47F67A9FD5}"/>
              </a:ext>
            </a:extLst>
          </p:cNvPr>
          <p:cNvSpPr txBox="1"/>
          <p:nvPr/>
        </p:nvSpPr>
        <p:spPr>
          <a:xfrm>
            <a:off x="153716" y="6502084"/>
            <a:ext cx="792088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800" dirty="0"/>
              <a:t>Right: </a:t>
            </a:r>
            <a:r>
              <a:rPr lang="en-US" sz="800" dirty="0">
                <a:hlinkClick r:id="rId6"/>
              </a:rPr>
              <a:t>https://medium.com/datadriveninvestor/letting-neural-networks-be-weird-6792ea587d67</a:t>
            </a:r>
            <a:endParaRPr lang="en-US" sz="800" dirty="0"/>
          </a:p>
        </p:txBody>
      </p:sp>
    </p:spTree>
    <p:extLst>
      <p:ext uri="{BB962C8B-B14F-4D97-AF65-F5344CB8AC3E}">
        <p14:creationId xmlns:p14="http://schemas.microsoft.com/office/powerpoint/2010/main" val="153530601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7F40D0-4C18-44C0-8369-01ABEAA3C3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A Single Neuron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7C1853F-27DF-49DE-B40D-1AB66A73CC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69E993-5DBA-40BD-988E-0C99B6CA4EEB}" type="slidenum">
              <a:rPr lang="en-SG" altLang="zh-SG" smtClean="0"/>
              <a:pPr/>
              <a:t>8</a:t>
            </a:fld>
            <a:endParaRPr lang="en-SG" altLang="zh-SG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881CBAA-01E3-41D3-BE7C-C33DA01EA2D7}"/>
              </a:ext>
            </a:extLst>
          </p:cNvPr>
          <p:cNvSpPr/>
          <p:nvPr/>
        </p:nvSpPr>
        <p:spPr>
          <a:xfrm>
            <a:off x="467544" y="1695802"/>
            <a:ext cx="924737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medium-content-serif-font"/>
              </a:rPr>
              <a:t>A neuron takes inputs, performs computation, and produces an output.</a:t>
            </a:r>
            <a:endParaRPr lang="en-US" sz="2000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F680334-60D9-428F-9337-61B5843B2D4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62062" y="3503676"/>
            <a:ext cx="6619875" cy="280035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85904CA-1515-4DD5-ABC7-18C2D3B2841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62111" y="2540049"/>
            <a:ext cx="5819775" cy="695325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FBB41B73-4291-4F91-B05D-A9C6A1EED6C3}"/>
              </a:ext>
            </a:extLst>
          </p:cNvPr>
          <p:cNvSpPr txBox="1"/>
          <p:nvPr/>
        </p:nvSpPr>
        <p:spPr>
          <a:xfrm>
            <a:off x="53476" y="6579754"/>
            <a:ext cx="792088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1100" dirty="0"/>
              <a:t>Reference: </a:t>
            </a:r>
            <a:r>
              <a:rPr lang="en-US" sz="1100" dirty="0">
                <a:hlinkClick r:id="rId5"/>
              </a:rPr>
              <a:t>https://towardsdatascience.com/machine-learning-for-beginners-an-introduction-to-neural-networks-d49f22d238f9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287889113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27E519-0DDA-4CF9-B9C8-78A6950469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Activation Functions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8697766-6AC9-41D4-8324-51156C9594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69E993-5DBA-40BD-988E-0C99B6CA4EEB}" type="slidenum">
              <a:rPr lang="en-SG" altLang="zh-SG" smtClean="0"/>
              <a:pPr/>
              <a:t>9</a:t>
            </a:fld>
            <a:endParaRPr lang="en-SG" altLang="zh-SG"/>
          </a:p>
        </p:txBody>
      </p:sp>
      <p:pic>
        <p:nvPicPr>
          <p:cNvPr id="2050" name="Picture 2" descr="Image result for activation function">
            <a:extLst>
              <a:ext uri="{FF2B5EF4-FFF2-40B4-BE49-F238E27FC236}">
                <a16:creationId xmlns:a16="http://schemas.microsoft.com/office/drawing/2014/main" id="{2FCB81D8-289C-4488-BF72-7D46F62EEC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660" y="2807023"/>
            <a:ext cx="8447222" cy="24674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70785C2-ADCA-4327-B10E-C8D7763BD0B6}"/>
              </a:ext>
            </a:extLst>
          </p:cNvPr>
          <p:cNvSpPr txBox="1"/>
          <p:nvPr/>
        </p:nvSpPr>
        <p:spPr>
          <a:xfrm>
            <a:off x="539552" y="6246168"/>
            <a:ext cx="5976664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900" dirty="0"/>
              <a:t>Reference: </a:t>
            </a:r>
            <a:r>
              <a:rPr lang="en-US" sz="900" dirty="0">
                <a:hlinkClick r:id="rId4"/>
              </a:rPr>
              <a:t>https://www.kdnuggets.com/2017/09/neural-network-foundations-explained-activation-function.html</a:t>
            </a:r>
            <a:endParaRPr lang="en-US" sz="900" dirty="0"/>
          </a:p>
        </p:txBody>
      </p:sp>
    </p:spTree>
    <p:extLst>
      <p:ext uri="{BB962C8B-B14F-4D97-AF65-F5344CB8AC3E}">
        <p14:creationId xmlns:p14="http://schemas.microsoft.com/office/powerpoint/2010/main" val="2973349825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PPRESENTATIONGUID" val="46608eba-7b93-439a-abe3-fcb42d79a8a3"/>
  <p:tag name="WASPOLLED" val="FF2306A2CC3C45499D77928597703D64"/>
  <p:tag name="TPVERSION" val="8"/>
  <p:tag name="TPFULLVERSION" val="8.9.4.26"/>
  <p:tag name="PPTVERSION" val="16"/>
  <p:tag name="TPOS" val="2"/>
  <p:tag name="TPLASTSAVEVERSION" val="6.4 PC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MultiChoiceSlide"/>
  <p:tag name="AUTOOPENPOLL" val="True"/>
  <p:tag name="AUTOFORMATCHART" val="True"/>
  <p:tag name="TPQUESTIONXML" val="﻿&lt;?xml version=&quot;1.0&quot; encoding=&quot;utf-8&quot;?&gt;&#10;&lt;questionlist&gt;&#10;    &lt;properties&gt;&#10;        &lt;guid&gt;BB9BAD8A73C5482A8265E750A0F3F883&lt;/guid&gt;&#10;        &lt;description /&gt;&#10;        &lt;date&gt;3/2/2022 6:16:03 PM&lt;/date&gt;&#10;    &lt;/properties&gt;&#10;    &lt;questionlisttemplate&gt;&#10;        &lt;correctvalue&gt;1&lt;/correctvalue&gt;&#10;        &lt;incorrectvalue&gt;0&lt;/incorrectvalue&gt;&#10;        &lt;questiontype&gt;1&lt;/questiontype&gt;&#10;        &lt;numberofchoices&gt;4&lt;/numberofchoices&gt;&#10;        &lt;bulletstyle&gt;2&lt;/bulletstyle&gt;&#10;        &lt;questionfont&gt;Verdana&lt;/questionfont&gt;&#10;        &lt;questionfontsize&gt;12&lt;/questionfontsize&gt;&#10;        &lt;answerfont&gt;Verdana&lt;/answerfont&gt;&#10;        &lt;answerfontsize&gt;12&lt;/answerfontsize&gt;&#10;        &lt;rationalefont&gt;Verdana&lt;/rationalefont&gt;&#10;        &lt;rationalefontsize&gt;12&lt;/rationalefontsize&gt;&#10;        &lt;narrativefont&gt;Verdana&lt;/narrativefont&gt;&#10;        &lt;narrativefontsize&gt;12&lt;/narrativefontsize&gt;&#10;        &lt;standardfont&gt;Verdana&lt;/standardfont&gt;&#10;        &lt;standardfontsize&gt;12&lt;/standardfontsize&gt;&#10;        &lt;showresults&gt;True&lt;/showresults&gt;&#10;        &lt;countdowntime&gt;30&lt;/countdowntime&gt;&#10;        &lt;responsegrid&gt;0&lt;/responsegrid&gt;&#10;    &lt;/questionlisttemplate&gt;&#10;    &lt;questions&gt;&#10;        &lt;multichoice&gt;&#10;            &lt;guid&gt;CA3676CA9C4F48509FB827F5C7CE32F3&lt;/guid&gt;&#10;            &lt;repollguid&gt;0ABC87F434824C649B76BFC7AF497653&lt;/repollguid&gt;&#10;            &lt;sourceid&gt;A60D7F5D7A9E44EDB49BF9B92E7129E5&lt;/sourceid&gt;&#10;            &lt;narrativeguid&gt;00000000000000000000000000000000&lt;/narrativeguid&gt;&#10;            &lt;questiontext&gt;Can a single line separate red from blue dots?&lt;/questiontext&gt;&#10;            &lt;rationale&gt;&#10;                &lt;rationaletext /&gt;&#10;            &lt;/rationale&gt;&#10;            &lt;showresults&gt;True&lt;/showresults&gt;&#10;            &lt;responsegrid&gt;0&lt;/responsegrid&gt;&#10;            &lt;countdowntimer&gt;False&lt;/countdowntimer&gt;&#10;            &lt;countdowntime&gt;30&lt;/countdowntime&gt;&#10;            &lt;correctvalue&gt;1&lt;/correctvalue&gt;&#10;            &lt;incorrectvalue&gt;0&lt;/incorrectvalue&gt;&#10;            &lt;responselimit&gt;1&lt;/responselimit&gt;&#10;            &lt;bulletstyle&gt;2&lt;/bulletstyle&gt;&#10;            &lt;answers&gt;&#10;                &lt;answer&gt;&#10;                    &lt;guid&gt;4658E250F83A43FEB71485823CE008E9&lt;/guid&gt;&#10;                    &lt;answertext&gt;Yes&lt;/answertext&gt;&#10;                    &lt;valuetype&gt;0&lt;/valuetype&gt;&#10;                &lt;/answer&gt;&#10;                &lt;answer&gt;&#10;                    &lt;guid&gt;30489344343F4BAA83A680B5A8177E31&lt;/guid&gt;&#10;                    &lt;answertext&gt;No&lt;/answertext&gt;&#10;                    &lt;valuetype&gt;0&lt;/valuetype&gt;&#10;                &lt;/answer&gt;&#10;            &lt;/answers&gt;&#10;            &lt;metadata&gt;&#10;                &lt;entry&gt;&#10;                    &lt;key&gt;AUTOFORMATCHART&lt;/key&gt;&#10;                    &lt;value&gt;True&lt;/value&gt;&#10;                &lt;/entry&gt;&#10;                &lt;entry&gt;&#10;                    &lt;key&gt;AUTOOPENPOLL&lt;/key&gt;&#10;                    &lt;value&gt;True&lt;/value&gt;&#10;                &lt;/entry&gt;&#10;                &lt;entry&gt;&#10;                    &lt;key&gt;LIVECHARTING&lt;/key&gt;&#10;                    &lt;value&gt;False&lt;/value&gt;&#10;                &lt;/entry&gt;&#10;            &lt;/metadata&gt;&#10;        &lt;/multichoice&gt;&#10;    &lt;/questions&gt;&#10;&lt;/questionlist&gt;"/>
  <p:tag name="HASRESULTS" val="Fals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COLORTYPE" val="SCHEME"/>
  <p:tag name="DEFINEDCOLORS" val="3,6,10,45,32,50,13,4,9,55,1"/>
  <p:tag name="LABELFORMAT" val="0"/>
  <p:tag name="NUMBERFORMAT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ZEROBASED" val="Fals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MultiChoiceSlide"/>
  <p:tag name="AUTOOPENPOLL" val="True"/>
  <p:tag name="AUTOFORMATCHART" val="True"/>
  <p:tag name="RESULTS" val="{&quot;Title&quot;:&quot;Linearly separable?&quot;,&quot;Responders&quot;:1,&quot;Participants&quot;:1,&quot;Responses&quot;:1,&quot;IsCaseSensitive&quot;:false,&quot;TotalCorrect&quot;:0,&quot;Mean&quot;:1.0,&quot;Median&quot;:1.0,&quot;StandardDeviation&quot;:0.0,&quot;Variance&quot;:0.0,&quot;PageSize&quot;:0,&quot;Offset&quot;:0,&quot;CorrectValues&quot;:&quot;&quot;,&quot;Results&quot;:[{&quot;Count&quot;:1.0,&quot;PointResponses&quot;:null,&quot;Name&quot;:&quot;Yes&quot;,&quot;Bullet&quot;:&quot;A&quot;,&quot;SecondaryName&quot;:&quot;&quot;,&quot;ValueType&quot;:0,&quot;Key&quot;:&quot;Yes1&quot;},{&quot;Count&quot;:0.0,&quot;PointResponses&quot;:null,&quot;Name&quot;:&quot;No&quot;,&quot;Bullet&quot;:&quot;B&quot;,&quot;SecondaryName&quot;:&quot;&quot;,&quot;ValueType&quot;:0,&quot;Key&quot;:&quot;No2&quot;}]}"/>
  <p:tag name="HASRESULTS" val="True"/>
  <p:tag name="TPQUESTIONXML" val="﻿&lt;?xml version=&quot;1.0&quot; encoding=&quot;utf-8&quot;?&gt;&#10;&lt;questionlist&gt;&#10;    &lt;properties&gt;&#10;        &lt;guid&gt;BB9BAD8A73C5482A8265E750A0F3F883&lt;/guid&gt;&#10;        &lt;description /&gt;&#10;        &lt;date&gt;3/2/2022 6:16:03 PM&lt;/date&gt;&#10;    &lt;/properties&gt;&#10;    &lt;questionlisttemplate&gt;&#10;        &lt;correctvalue&gt;1&lt;/correctvalue&gt;&#10;        &lt;incorrectvalue&gt;0&lt;/incorrectvalue&gt;&#10;        &lt;questiontype&gt;1&lt;/questiontype&gt;&#10;        &lt;numberofchoices&gt;4&lt;/numberofchoices&gt;&#10;        &lt;bulletstyle&gt;2&lt;/bulletstyle&gt;&#10;        &lt;questionfont&gt;Verdana&lt;/questionfont&gt;&#10;        &lt;questionfontsize&gt;12&lt;/questionfontsize&gt;&#10;        &lt;answerfont&gt;Verdana&lt;/answerfont&gt;&#10;        &lt;answerfontsize&gt;12&lt;/answerfontsize&gt;&#10;        &lt;rationalefont&gt;Verdana&lt;/rationalefont&gt;&#10;        &lt;rationalefontsize&gt;12&lt;/rationalefontsize&gt;&#10;        &lt;narrativefont&gt;Verdana&lt;/narrativefont&gt;&#10;        &lt;narrativefontsize&gt;12&lt;/narrativefontsize&gt;&#10;        &lt;standardfont&gt;Verdana&lt;/standardfont&gt;&#10;        &lt;standardfontsize&gt;12&lt;/standardfontsize&gt;&#10;        &lt;showresults&gt;True&lt;/showresults&gt;&#10;        &lt;countdowntime&gt;30&lt;/countdowntime&gt;&#10;        &lt;responsegrid&gt;0&lt;/responsegrid&gt;&#10;    &lt;/questionlisttemplate&gt;&#10;    &lt;questions&gt;&#10;        &lt;multichoice&gt;&#10;            &lt;guid&gt;01832DE10568439BB1B5A9D09DF2D066&lt;/guid&gt;&#10;            &lt;repollguid&gt;0ABC87F434824C649B76BFC7AF497653&lt;/repollguid&gt;&#10;            &lt;sourceid&gt;A60D7F5D7A9E44EDB49BF9B92E7129E5&lt;/sourceid&gt;&#10;            &lt;narrativeguid&gt;00000000000000000000000000000000&lt;/narrativeguid&gt;&#10;            &lt;questiontext&gt;Can a single line separate red from blue dots?&lt;/questiontext&gt;&#10;            &lt;rationale&gt;&#10;                &lt;rationaletext /&gt;&#10;            &lt;/rationale&gt;&#10;            &lt;showresults&gt;True&lt;/showresults&gt;&#10;            &lt;responsegrid&gt;0&lt;/responsegrid&gt;&#10;            &lt;countdowntimer&gt;False&lt;/countdowntimer&gt;&#10;            &lt;countdowntime&gt;30&lt;/countdowntime&gt;&#10;            &lt;correctvalue&gt;1&lt;/correctvalue&gt;&#10;            &lt;incorrectvalue&gt;0&lt;/incorrectvalue&gt;&#10;            &lt;responselimit&gt;1&lt;/responselimit&gt;&#10;            &lt;bulletstyle&gt;2&lt;/bulletstyle&gt;&#10;            &lt;answers&gt;&#10;                &lt;answer&gt;&#10;                    &lt;guid&gt;4658E250F83A43FEB71485823CE008E9&lt;/guid&gt;&#10;                    &lt;answertext&gt;Yes&lt;/answertext&gt;&#10;                    &lt;valuetype&gt;0&lt;/valuetype&gt;&#10;                &lt;/answer&gt;&#10;                &lt;answer&gt;&#10;                    &lt;guid&gt;30489344343F4BAA83A680B5A8177E31&lt;/guid&gt;&#10;                    &lt;answertext&gt;No&lt;/answertext&gt;&#10;                    &lt;valuetype&gt;0&lt;/valuetype&gt;&#10;                &lt;/answer&gt;&#10;            &lt;/answers&gt;&#10;            &lt;metadata&gt;&#10;                &lt;entry&gt;&#10;                    &lt;key&gt;AUTOFORMATCHART&lt;/key&gt;&#10;                    &lt;value&gt;True&lt;/value&gt;&#10;                &lt;/entry&gt;&#10;                &lt;entry&gt;&#10;                    &lt;key&gt;AUTOOPENPOLL&lt;/key&gt;&#10;                    &lt;value&gt;True&lt;/value&gt;&#10;                &lt;/entry&gt;&#10;                &lt;entry&gt;&#10;                    &lt;key&gt;LIVECHARTING&lt;/key&gt;&#10;                    &lt;value&gt;False&lt;/value&gt;&#10;                &lt;/entry&gt;&#10;            &lt;/metadata&gt;&#10;        &lt;/multichoice&gt;&#10;    &lt;/questions&gt;&#10;&lt;/questionlist&gt;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ZEROBASED" val="False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MultiChoiceSlide"/>
  <p:tag name="AUTOOPENPOLL" val="True"/>
  <p:tag name="AUTOFORMATCHART" val="True"/>
  <p:tag name="TPQUESTIONXML" val="﻿&lt;?xml version=&quot;1.0&quot; encoding=&quot;utf-8&quot;?&gt;&#10;&lt;questionlist&gt;&#10;    &lt;properties&gt;&#10;        &lt;guid&gt;F6CA4C30CE6845988BB72C951A55CFA5&lt;/guid&gt;&#10;        &lt;description /&gt;&#10;        &lt;date&gt;3/2/2022 9:37:04 PM&lt;/date&gt;&#10;    &lt;/properties&gt;&#10;    &lt;questionlisttemplate&gt;&#10;        &lt;correctvalue&gt;1&lt;/correctvalue&gt;&#10;        &lt;incorrectvalue&gt;0&lt;/incorrectvalue&gt;&#10;        &lt;questiontype&gt;1&lt;/questiontype&gt;&#10;        &lt;numberofchoices&gt;4&lt;/numberofchoices&gt;&#10;        &lt;bulletstyle&gt;2&lt;/bulletstyle&gt;&#10;        &lt;questionfont&gt;Verdana&lt;/questionfont&gt;&#10;        &lt;questionfontsize&gt;12&lt;/questionfontsize&gt;&#10;        &lt;answerfont&gt;Verdana&lt;/answerfont&gt;&#10;        &lt;answerfontsize&gt;12&lt;/answerfontsize&gt;&#10;        &lt;rationalefont&gt;Verdana&lt;/rationalefont&gt;&#10;        &lt;rationalefontsize&gt;12&lt;/rationalefontsize&gt;&#10;        &lt;narrativefont&gt;Verdana&lt;/narrativefont&gt;&#10;        &lt;narrativefontsize&gt;12&lt;/narrativefontsize&gt;&#10;        &lt;standardfont&gt;Verdana&lt;/standardfont&gt;&#10;        &lt;standardfontsize&gt;12&lt;/standardfontsize&gt;&#10;        &lt;showresults&gt;True&lt;/showresults&gt;&#10;        &lt;countdowntime&gt;30&lt;/countdowntime&gt;&#10;        &lt;responsegrid&gt;0&lt;/responsegrid&gt;&#10;    &lt;/questionlisttemplate&gt;&#10;    &lt;questions&gt;&#10;        &lt;multichoice&gt;&#10;            &lt;guid&gt;7A1BBF163DE245BC987C8C7CC41D46D6&lt;/guid&gt;&#10;            &lt;repollguid&gt;847F86F00E7845F2B4809896F600F31A&lt;/repollguid&gt;&#10;            &lt;sourceid&gt;E693822A5DB14871A6CBEF537A4689FF&lt;/sourceid&gt;&#10;            &lt;narrativeguid&gt;00000000000000000000000000000000&lt;/narrativeguid&gt;&#10;            &lt;questiontext&gt;How many lines are needed?&lt;/questiontext&gt;&#10;            &lt;rationale&gt;&#10;                &lt;rationaletext /&gt;&#10;            &lt;/rationale&gt;&#10;            &lt;showresults&gt;True&lt;/showresults&gt;&#10;            &lt;responsegrid&gt;0&lt;/responsegrid&gt;&#10;            &lt;countdowntimer&gt;False&lt;/countdowntimer&gt;&#10;            &lt;countdowntime&gt;30&lt;/countdowntime&gt;&#10;            &lt;correctvalue&gt;1&lt;/correctvalue&gt;&#10;            &lt;incorrectvalue&gt;0&lt;/incorrectvalue&gt;&#10;            &lt;responselimit&gt;1&lt;/responselimit&gt;&#10;            &lt;bulletstyle&gt;2&lt;/bulletstyle&gt;&#10;            &lt;answers&gt;&#10;                &lt;answer&gt;&#10;                    &lt;guid&gt;198736A7E1CE4670961031A86F12C371&lt;/guid&gt;&#10;                    &lt;answertext&gt;1&lt;/answertext&gt;&#10;                    &lt;valuetype&gt;0&lt;/valuetype&gt;&#10;                &lt;/answer&gt;&#10;                &lt;answer&gt;&#10;                    &lt;guid&gt;5B73311C97754B879F621231C2FCC3B8&lt;/guid&gt;&#10;                    &lt;answertext&gt;2&lt;/answertext&gt;&#10;                    &lt;valuetype&gt;0&lt;/valuetype&gt;&#10;                &lt;/answer&gt;&#10;                &lt;answer&gt;&#10;                    &lt;guid&gt;B312500C7D684A8BA8F028D0E2243486&lt;/guid&gt;&#10;                    &lt;answertext&gt;3&lt;/answertext&gt;&#10;                    &lt;valuetype&gt;0&lt;/valuetype&gt;&#10;                &lt;/answer&gt;&#10;                &lt;answer&gt;&#10;                    &lt;guid&gt;67D89322A3D5414C89B96E4C1207F088&lt;/guid&gt;&#10;                    &lt;answertext&gt;4&lt;/answertext&gt;&#10;                    &lt;valuetype&gt;0&lt;/valuetype&gt;&#10;                &lt;/answer&gt;&#10;            &lt;/answers&gt;&#10;            &lt;metadata&gt;&#10;                &lt;entry&gt;&#10;                    &lt;key&gt;AUTOFORMATCHART&lt;/key&gt;&#10;                    &lt;value&gt;True&lt;/value&gt;&#10;                &lt;/entry&gt;&#10;                &lt;entry&gt;&#10;                    &lt;key&gt;AUTOOPENPOLL&lt;/key&gt;&#10;                    &lt;value&gt;True&lt;/value&gt;&#10;                &lt;/entry&gt;&#10;                &lt;entry&gt;&#10;                    &lt;key&gt;LIVECHARTING&lt;/key&gt;&#10;                    &lt;value&gt;False&lt;/value&gt;&#10;                &lt;/entry&gt;&#10;            &lt;/metadata&gt;&#10;        &lt;/multichoice&gt;&#10;    &lt;/questions&gt;&#10;&lt;/questionlist&gt;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NUMBERFORMAT" val="0"/>
  <p:tag name="COLORTYPE" val="SCHEME"/>
  <p:tag name="DEFINEDCOLORS" val="3,6,10,45,32,50,13,4,9,55,1"/>
  <p:tag name="LABELFORMAT" val="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ZEROBASED" val="False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odule">
  <a:themeElements>
    <a:clrScheme name="Module">
      <a:dk1>
        <a:sysClr val="windowText" lastClr="000000"/>
      </a:dk1>
      <a:lt1>
        <a:sysClr val="window" lastClr="FFFFFF"/>
      </a:lt1>
      <a:dk2>
        <a:srgbClr val="5A6378"/>
      </a:dk2>
      <a:lt2>
        <a:srgbClr val="D4D4D6"/>
      </a:lt2>
      <a:accent1>
        <a:srgbClr val="F0AD00"/>
      </a:accent1>
      <a:accent2>
        <a:srgbClr val="60B5CC"/>
      </a:accent2>
      <a:accent3>
        <a:srgbClr val="E66C7D"/>
      </a:accent3>
      <a:accent4>
        <a:srgbClr val="6BB76D"/>
      </a:accent4>
      <a:accent5>
        <a:srgbClr val="E88651"/>
      </a:accent5>
      <a:accent6>
        <a:srgbClr val="C64847"/>
      </a:accent6>
      <a:hlink>
        <a:srgbClr val="168BBA"/>
      </a:hlink>
      <a:folHlink>
        <a:srgbClr val="680000"/>
      </a:folHlink>
    </a:clrScheme>
    <a:fontScheme name="Module">
      <a:maj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Modul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7500"/>
                <a:satMod val="137000"/>
              </a:schemeClr>
            </a:gs>
            <a:gs pos="55000">
              <a:schemeClr val="phClr">
                <a:shade val="69000"/>
                <a:satMod val="137000"/>
              </a:schemeClr>
            </a:gs>
            <a:gs pos="100000">
              <a:schemeClr val="phClr">
                <a:shade val="98000"/>
                <a:satMod val="137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8000"/>
                <a:satMod val="300000"/>
              </a:schemeClr>
            </a:gs>
            <a:gs pos="12000">
              <a:schemeClr val="phClr">
                <a:tint val="48000"/>
                <a:satMod val="300000"/>
              </a:schemeClr>
            </a:gs>
            <a:gs pos="20000">
              <a:schemeClr val="phClr">
                <a:tint val="49000"/>
                <a:satMod val="30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10000" t="-25000" r="10000" b="125000"/>
          </a:path>
        </a:gradFill>
        <a:blipFill>
          <a:blip xmlns:r="http://schemas.openxmlformats.org/officeDocument/2006/relationships" r:embed="rId1">
            <a:duotone>
              <a:schemeClr val="phClr">
                <a:shade val="75000"/>
                <a:satMod val="105000"/>
              </a:schemeClr>
              <a:schemeClr val="phClr">
                <a:tint val="95000"/>
                <a:satMod val="105000"/>
              </a:schemeClr>
            </a:duotone>
          </a:blip>
          <a:tile tx="0" ty="0" sx="38000" sy="38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Module">
    <a:dk1>
      <a:sysClr val="windowText" lastClr="000000"/>
    </a:dk1>
    <a:lt1>
      <a:sysClr val="window" lastClr="FFFFFF"/>
    </a:lt1>
    <a:dk2>
      <a:srgbClr val="5A6378"/>
    </a:dk2>
    <a:lt2>
      <a:srgbClr val="D4D4D6"/>
    </a:lt2>
    <a:accent1>
      <a:srgbClr val="F0AD00"/>
    </a:accent1>
    <a:accent2>
      <a:srgbClr val="60B5CC"/>
    </a:accent2>
    <a:accent3>
      <a:srgbClr val="E66C7D"/>
    </a:accent3>
    <a:accent4>
      <a:srgbClr val="6BB76D"/>
    </a:accent4>
    <a:accent5>
      <a:srgbClr val="E88651"/>
    </a:accent5>
    <a:accent6>
      <a:srgbClr val="C64847"/>
    </a:accent6>
    <a:hlink>
      <a:srgbClr val="168BBA"/>
    </a:hlink>
    <a:folHlink>
      <a:srgbClr val="680000"/>
    </a:folHlink>
  </a:clrScheme>
</a:themeOverride>
</file>

<file path=ppt/theme/themeOverride2.xml><?xml version="1.0" encoding="utf-8"?>
<a:themeOverride xmlns:a="http://schemas.openxmlformats.org/drawingml/2006/main">
  <a:clrScheme name="Module">
    <a:dk1>
      <a:sysClr val="windowText" lastClr="000000"/>
    </a:dk1>
    <a:lt1>
      <a:sysClr val="window" lastClr="FFFFFF"/>
    </a:lt1>
    <a:dk2>
      <a:srgbClr val="5A6378"/>
    </a:dk2>
    <a:lt2>
      <a:srgbClr val="D4D4D6"/>
    </a:lt2>
    <a:accent1>
      <a:srgbClr val="F0AD00"/>
    </a:accent1>
    <a:accent2>
      <a:srgbClr val="60B5CC"/>
    </a:accent2>
    <a:accent3>
      <a:srgbClr val="E66C7D"/>
    </a:accent3>
    <a:accent4>
      <a:srgbClr val="6BB76D"/>
    </a:accent4>
    <a:accent5>
      <a:srgbClr val="E88651"/>
    </a:accent5>
    <a:accent6>
      <a:srgbClr val="C64847"/>
    </a:accent6>
    <a:hlink>
      <a:srgbClr val="168BBA"/>
    </a:hlink>
    <a:folHlink>
      <a:srgbClr val="6800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196</TotalTime>
  <Words>734</Words>
  <Application>Microsoft Office PowerPoint</Application>
  <PresentationFormat>On-screen Show (4:3)</PresentationFormat>
  <Paragraphs>237</Paragraphs>
  <Slides>25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6" baseType="lpstr">
      <vt:lpstr>SimSun</vt:lpstr>
      <vt:lpstr>Arial</vt:lpstr>
      <vt:lpstr>Calibri</vt:lpstr>
      <vt:lpstr>Corbel</vt:lpstr>
      <vt:lpstr>medium-content-serif-font</vt:lpstr>
      <vt:lpstr>Times New Roman</vt:lpstr>
      <vt:lpstr>Wingdings</vt:lpstr>
      <vt:lpstr>Wingdings 2</vt:lpstr>
      <vt:lpstr>Wingdings 3</vt:lpstr>
      <vt:lpstr>Module</vt:lpstr>
      <vt:lpstr>Equation</vt:lpstr>
      <vt:lpstr>Short Introduction to  Neural Networks</vt:lpstr>
      <vt:lpstr>Learning objectives</vt:lpstr>
      <vt:lpstr>Neural Networks (NNs)</vt:lpstr>
      <vt:lpstr>Neural networks are  specific type of Artificial Intelligence (AI) </vt:lpstr>
      <vt:lpstr>Applications of Artificial Intelligence (and NNs in particular)</vt:lpstr>
      <vt:lpstr>Neural Networks (NNs)</vt:lpstr>
      <vt:lpstr>Inspiration of Neural Networks</vt:lpstr>
      <vt:lpstr>A Single Neuron</vt:lpstr>
      <vt:lpstr>Activation Functions</vt:lpstr>
      <vt:lpstr>A Single Neuron: Geometric interpretation</vt:lpstr>
      <vt:lpstr>A Single Neuron: Geometric interpretation</vt:lpstr>
      <vt:lpstr>Can a single line separate red from blue dots?</vt:lpstr>
      <vt:lpstr>Can a single line separate red from blue dots?</vt:lpstr>
      <vt:lpstr>One neuron can’t solve XOR problem</vt:lpstr>
      <vt:lpstr>How many lines are needed?</vt:lpstr>
      <vt:lpstr>XOR Problem</vt:lpstr>
      <vt:lpstr>Multi-Layer Perceptron</vt:lpstr>
      <vt:lpstr>Neural Networks</vt:lpstr>
      <vt:lpstr>Design of Neural Networks</vt:lpstr>
      <vt:lpstr>Choose a network architecture</vt:lpstr>
      <vt:lpstr>2. Choose an objective function</vt:lpstr>
      <vt:lpstr>3. Apply stochastic gradient descent (Backpropagation)</vt:lpstr>
      <vt:lpstr>Let’s design our own neural network </vt:lpstr>
      <vt:lpstr>Conclusion: Neural networks</vt:lpstr>
      <vt:lpstr>Short Introduction to  Neural Network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gohcy</dc:creator>
  <cp:lastModifiedBy>Justin Dauwels</cp:lastModifiedBy>
  <cp:revision>3531</cp:revision>
  <cp:lastPrinted>2022-03-02T21:14:04Z</cp:lastPrinted>
  <dcterms:created xsi:type="dcterms:W3CDTF">2011-07-19T12:47:07Z</dcterms:created>
  <dcterms:modified xsi:type="dcterms:W3CDTF">2024-03-10T09:42:58Z</dcterms:modified>
</cp:coreProperties>
</file>